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71152" w:rsidRPr="00C57060" w:rsidRDefault="00271152" w:rsidP="00C57060">
      <w:pPr>
        <w:pStyle w:val="a3"/>
        <w:jc w:val="both"/>
        <w:rPr>
          <w:rStyle w:val="Zag11"/>
          <w:rFonts w:ascii="Times New Roman" w:eastAsia="@Arial Unicode MS" w:hAnsi="Times New Roman" w:cs="Times New Roman"/>
          <w:bCs/>
          <w:sz w:val="20"/>
          <w:szCs w:val="20"/>
        </w:rPr>
      </w:pPr>
      <w:bookmarkStart w:id="0" w:name="_GoBack"/>
      <w:bookmarkEnd w:id="0"/>
    </w:p>
    <w:p w:rsidR="00271152" w:rsidRDefault="00271152" w:rsidP="00C57060">
      <w:pPr>
        <w:pStyle w:val="a3"/>
        <w:ind w:left="648"/>
        <w:jc w:val="center"/>
        <w:rPr>
          <w:rFonts w:ascii="Times New Roman" w:hAnsi="Times New Roman" w:cs="Times New Roman"/>
          <w:b/>
          <w:sz w:val="20"/>
          <w:szCs w:val="20"/>
        </w:rPr>
      </w:pPr>
      <w:r w:rsidRPr="00C57060">
        <w:rPr>
          <w:rFonts w:ascii="Times New Roman" w:hAnsi="Times New Roman" w:cs="Times New Roman"/>
          <w:b/>
          <w:sz w:val="20"/>
          <w:szCs w:val="20"/>
        </w:rPr>
        <w:t>Аннотации   к   рабочим   программам  основного   общего  образования</w:t>
      </w:r>
    </w:p>
    <w:p w:rsidR="009E44A2" w:rsidRPr="00C57060" w:rsidRDefault="009E44A2" w:rsidP="00C57060">
      <w:pPr>
        <w:pStyle w:val="a3"/>
        <w:ind w:left="648"/>
        <w:jc w:val="center"/>
        <w:rPr>
          <w:rFonts w:ascii="Times New Roman" w:hAnsi="Times New Roman" w:cs="Times New Roman"/>
          <w:b/>
          <w:sz w:val="20"/>
          <w:szCs w:val="20"/>
        </w:rPr>
      </w:pPr>
    </w:p>
    <w:p w:rsidR="00C57060" w:rsidRPr="00C57060" w:rsidRDefault="00C57060" w:rsidP="009E44A2">
      <w:pPr>
        <w:jc w:val="center"/>
        <w:rPr>
          <w:rFonts w:ascii="Times New Roman" w:hAnsi="Times New Roman" w:cs="Times New Roman"/>
          <w:sz w:val="20"/>
          <w:szCs w:val="20"/>
        </w:rPr>
      </w:pPr>
      <w:bookmarkStart w:id="1" w:name="_Toc414553179"/>
      <w:r w:rsidRPr="00C57060">
        <w:rPr>
          <w:rFonts w:ascii="Times New Roman" w:hAnsi="Times New Roman" w:cs="Times New Roman"/>
          <w:sz w:val="20"/>
          <w:szCs w:val="20"/>
        </w:rPr>
        <w:t>Общие положения</w:t>
      </w:r>
      <w:bookmarkEnd w:id="1"/>
    </w:p>
    <w:p w:rsidR="00C57060" w:rsidRPr="00C57060" w:rsidRDefault="00C57060" w:rsidP="009E44A2">
      <w:pPr>
        <w:ind w:firstLine="708"/>
        <w:jc w:val="both"/>
        <w:rPr>
          <w:rFonts w:ascii="Times New Roman" w:hAnsi="Times New Roman" w:cs="Times New Roman"/>
          <w:sz w:val="20"/>
          <w:szCs w:val="20"/>
        </w:rPr>
      </w:pPr>
      <w:r w:rsidRPr="00C57060">
        <w:rPr>
          <w:rFonts w:ascii="Times New Roman" w:hAnsi="Times New Roman" w:cs="Times New Roman"/>
          <w:sz w:val="20"/>
          <w:szCs w:val="20"/>
        </w:rPr>
        <w:t xml:space="preserve">В данном разделе Основной образовательной программы основного общего образования МБОУ Устьинской СОШ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 Программы учебных предметов в образовательной программе являются ориентиром для составления рабочих программ: определяет инвариантную (обязательную) и вариативную части учебного курса. Учителя – сотавители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C57060" w:rsidRPr="009E44A2" w:rsidRDefault="00C57060" w:rsidP="00C57060">
      <w:pPr>
        <w:jc w:val="both"/>
        <w:rPr>
          <w:rFonts w:ascii="Times New Roman" w:hAnsi="Times New Roman" w:cs="Times New Roman"/>
          <w:b/>
          <w:sz w:val="20"/>
          <w:szCs w:val="20"/>
        </w:rPr>
      </w:pPr>
      <w:bookmarkStart w:id="2" w:name="_Toc409691669"/>
      <w:bookmarkStart w:id="3" w:name="_Toc410653994"/>
      <w:bookmarkStart w:id="4" w:name="_Toc414553181"/>
      <w:r w:rsidRPr="009E44A2">
        <w:rPr>
          <w:rFonts w:ascii="Times New Roman" w:hAnsi="Times New Roman" w:cs="Times New Roman"/>
          <w:b/>
          <w:sz w:val="20"/>
          <w:szCs w:val="20"/>
        </w:rPr>
        <w:t>Русский язык</w:t>
      </w:r>
      <w:bookmarkEnd w:id="2"/>
      <w:bookmarkEnd w:id="3"/>
      <w:bookmarkEnd w:id="4"/>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лавными задачами реализации Программыявляютс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владение функциональной грамотностью и принципами нормативного использования языковых сред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владение основными видами речевой деятельности, использование возможностей языка как средства коммуникации и средства позн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 процессе изучения предмета «Русский язык» создаются услов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ля развития личности, ее духовно-нравственного и эмоционального совершенств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ля формирования социальных ценностей обучающихся, основ их гражданской идентичности и социально-профессиональных ориента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ля знакомства обучающихся с методами научного позн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57060" w:rsidRPr="00C57060" w:rsidRDefault="00C57060" w:rsidP="00C57060">
      <w:pPr>
        <w:jc w:val="both"/>
        <w:rPr>
          <w:rFonts w:ascii="Times New Roman" w:hAnsi="Times New Roman" w:cs="Times New Roman"/>
          <w:sz w:val="20"/>
          <w:szCs w:val="20"/>
        </w:rPr>
      </w:pPr>
      <w:bookmarkStart w:id="5" w:name="_Toc287934280"/>
      <w:bookmarkStart w:id="6" w:name="_Toc414553182"/>
      <w:r w:rsidRPr="00C57060">
        <w:rPr>
          <w:rFonts w:ascii="Times New Roman" w:hAnsi="Times New Roman" w:cs="Times New Roman"/>
          <w:sz w:val="20"/>
          <w:szCs w:val="20"/>
        </w:rPr>
        <w:t>Речь. Речевая деятельность</w:t>
      </w:r>
      <w:bookmarkEnd w:id="5"/>
      <w:bookmarkEnd w:id="6"/>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ецифика художественного текс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Анализ текст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ды речевой деятельности (говорение, аудирование, письмо, чт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здание устных высказываний разной коммуникативной направленности  в зависимости от сферы и ситуации общ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формационная переработка текста (план, конспект, аннота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ложение содержания прослушанного или прочитанного текста (подробное, сжатое, выборочно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писание сочинений, писем, текстов иных жанров.</w:t>
      </w:r>
    </w:p>
    <w:p w:rsidR="00C57060" w:rsidRPr="00C57060" w:rsidRDefault="00C57060" w:rsidP="00C57060">
      <w:pPr>
        <w:jc w:val="both"/>
        <w:rPr>
          <w:rFonts w:ascii="Times New Roman" w:hAnsi="Times New Roman" w:cs="Times New Roman"/>
          <w:sz w:val="20"/>
          <w:szCs w:val="20"/>
        </w:rPr>
      </w:pPr>
      <w:bookmarkStart w:id="7" w:name="_Toc287934281"/>
      <w:bookmarkStart w:id="8" w:name="_Toc414553183"/>
      <w:r w:rsidRPr="00C57060">
        <w:rPr>
          <w:rFonts w:ascii="Times New Roman" w:hAnsi="Times New Roman" w:cs="Times New Roman"/>
          <w:sz w:val="20"/>
          <w:szCs w:val="20"/>
        </w:rPr>
        <w:t>Культура речи</w:t>
      </w:r>
      <w:bookmarkEnd w:id="7"/>
      <w:bookmarkEnd w:id="8"/>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а речи и ее основные аспекты: нормативный, коммуникативный, этический. Основные критерии культуры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ценивание правильности, коммуникативных качеств и эффективности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C57060" w:rsidRPr="00C57060" w:rsidRDefault="00C57060" w:rsidP="00C57060">
      <w:pPr>
        <w:jc w:val="both"/>
        <w:rPr>
          <w:rFonts w:ascii="Times New Roman" w:hAnsi="Times New Roman" w:cs="Times New Roman"/>
          <w:sz w:val="20"/>
          <w:szCs w:val="20"/>
        </w:rPr>
      </w:pPr>
      <w:bookmarkStart w:id="9" w:name="_Toc287934282"/>
      <w:bookmarkStart w:id="10" w:name="_Toc414553184"/>
      <w:r w:rsidRPr="00C57060">
        <w:rPr>
          <w:rFonts w:ascii="Times New Roman" w:hAnsi="Times New Roman" w:cs="Times New Roman"/>
          <w:sz w:val="20"/>
          <w:szCs w:val="20"/>
        </w:rPr>
        <w:t>Общие сведения о языке. Основные разделы науки о языке</w:t>
      </w:r>
      <w:bookmarkEnd w:id="9"/>
      <w:bookmarkEnd w:id="10"/>
    </w:p>
    <w:p w:rsidR="00C57060" w:rsidRPr="00C57060" w:rsidRDefault="00C57060" w:rsidP="00C57060">
      <w:pPr>
        <w:jc w:val="both"/>
        <w:rPr>
          <w:rFonts w:ascii="Times New Roman" w:hAnsi="Times New Roman" w:cs="Times New Roman"/>
          <w:sz w:val="20"/>
          <w:szCs w:val="20"/>
        </w:rPr>
      </w:pPr>
      <w:bookmarkStart w:id="11" w:name="_Toc287934283"/>
      <w:bookmarkStart w:id="12" w:name="_Toc414553185"/>
      <w:r w:rsidRPr="00C57060">
        <w:rPr>
          <w:rFonts w:ascii="Times New Roman" w:hAnsi="Times New Roman" w:cs="Times New Roman"/>
          <w:sz w:val="20"/>
          <w:szCs w:val="20"/>
        </w:rPr>
        <w:t>Общие сведения о языке</w:t>
      </w:r>
      <w:bookmarkEnd w:id="11"/>
      <w:bookmarkEnd w:id="12"/>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й язык как один из индоевропейских языков. Русский язык в кругу других славянских языков. Историческое развитие русского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лингвистические словари. Работа со словарной стать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дающиеся отечественные лингвисты.</w:t>
      </w:r>
    </w:p>
    <w:p w:rsidR="00C57060" w:rsidRPr="00C57060" w:rsidRDefault="00C57060" w:rsidP="00C57060">
      <w:pPr>
        <w:jc w:val="both"/>
        <w:rPr>
          <w:rFonts w:ascii="Times New Roman" w:hAnsi="Times New Roman" w:cs="Times New Roman"/>
          <w:sz w:val="20"/>
          <w:szCs w:val="20"/>
        </w:rPr>
      </w:pPr>
      <w:bookmarkStart w:id="13" w:name="_Toc287934284"/>
      <w:bookmarkStart w:id="14" w:name="_Toc414553186"/>
      <w:r w:rsidRPr="00C57060">
        <w:rPr>
          <w:rFonts w:ascii="Times New Roman" w:hAnsi="Times New Roman" w:cs="Times New Roman"/>
          <w:sz w:val="20"/>
          <w:szCs w:val="20"/>
        </w:rPr>
        <w:t>Фонетика, орфоэпия и графика</w:t>
      </w:r>
      <w:bookmarkEnd w:id="13"/>
      <w:bookmarkEnd w:id="14"/>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тонация, ее функции. Основные элементы интон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язь фонетики с графикой и орфографи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нение знаний по фонетике в практике правописания.</w:t>
      </w:r>
    </w:p>
    <w:p w:rsidR="00C57060" w:rsidRPr="00C57060" w:rsidRDefault="00C57060" w:rsidP="00C57060">
      <w:pPr>
        <w:jc w:val="both"/>
        <w:rPr>
          <w:rFonts w:ascii="Times New Roman" w:hAnsi="Times New Roman" w:cs="Times New Roman"/>
          <w:sz w:val="20"/>
          <w:szCs w:val="20"/>
        </w:rPr>
      </w:pPr>
      <w:bookmarkStart w:id="15" w:name="_Toc287934285"/>
      <w:bookmarkStart w:id="16" w:name="_Toc414553187"/>
      <w:r w:rsidRPr="00C57060">
        <w:rPr>
          <w:rFonts w:ascii="Times New Roman" w:hAnsi="Times New Roman" w:cs="Times New Roman"/>
          <w:sz w:val="20"/>
          <w:szCs w:val="20"/>
        </w:rPr>
        <w:t>Морфемика и словообразование</w:t>
      </w:r>
      <w:bookmarkEnd w:id="15"/>
      <w:bookmarkEnd w:id="16"/>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вообразовательная цепочка. Словообразовательное гнезд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нение знаний по морфемике и словообразованию в практике правописания.</w:t>
      </w:r>
    </w:p>
    <w:p w:rsidR="00C57060" w:rsidRPr="00C57060" w:rsidRDefault="00C57060" w:rsidP="00C57060">
      <w:pPr>
        <w:jc w:val="both"/>
        <w:rPr>
          <w:rFonts w:ascii="Times New Roman" w:hAnsi="Times New Roman" w:cs="Times New Roman"/>
          <w:sz w:val="20"/>
          <w:szCs w:val="20"/>
        </w:rPr>
      </w:pPr>
      <w:bookmarkStart w:id="17" w:name="_Toc287934286"/>
      <w:bookmarkStart w:id="18" w:name="_Toc414553188"/>
      <w:r w:rsidRPr="00C57060">
        <w:rPr>
          <w:rFonts w:ascii="Times New Roman" w:hAnsi="Times New Roman" w:cs="Times New Roman"/>
          <w:sz w:val="20"/>
          <w:szCs w:val="20"/>
        </w:rPr>
        <w:t>Лексикология и фразеология</w:t>
      </w:r>
      <w:bookmarkEnd w:id="17"/>
      <w:bookmarkEnd w:id="18"/>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нятие об этимолог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ценка своей и чужой речи с точки зрения точного, уместного и выразительного словоупотребления.</w:t>
      </w:r>
    </w:p>
    <w:p w:rsidR="00C57060" w:rsidRPr="00C57060" w:rsidRDefault="00C57060" w:rsidP="00C57060">
      <w:pPr>
        <w:jc w:val="both"/>
        <w:rPr>
          <w:rFonts w:ascii="Times New Roman" w:hAnsi="Times New Roman" w:cs="Times New Roman"/>
          <w:sz w:val="20"/>
          <w:szCs w:val="20"/>
        </w:rPr>
      </w:pPr>
      <w:bookmarkStart w:id="19" w:name="_Toc287934287"/>
      <w:bookmarkStart w:id="20" w:name="_Toc414553189"/>
      <w:r w:rsidRPr="00C57060">
        <w:rPr>
          <w:rFonts w:ascii="Times New Roman" w:hAnsi="Times New Roman" w:cs="Times New Roman"/>
          <w:sz w:val="20"/>
          <w:szCs w:val="20"/>
        </w:rPr>
        <w:t>Морфология</w:t>
      </w:r>
      <w:bookmarkEnd w:id="19"/>
      <w:bookmarkEnd w:id="20"/>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орфологический анализ сл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монимия слов разных частей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нение знаний по морфологии в практике правописания.</w:t>
      </w:r>
    </w:p>
    <w:p w:rsidR="00C57060" w:rsidRPr="00C57060" w:rsidRDefault="00C57060" w:rsidP="00C57060">
      <w:pPr>
        <w:jc w:val="both"/>
        <w:rPr>
          <w:rFonts w:ascii="Times New Roman" w:hAnsi="Times New Roman" w:cs="Times New Roman"/>
          <w:sz w:val="20"/>
          <w:szCs w:val="20"/>
        </w:rPr>
      </w:pPr>
      <w:bookmarkStart w:id="21" w:name="_Toc287934288"/>
      <w:bookmarkStart w:id="22" w:name="_Toc414553190"/>
      <w:r w:rsidRPr="00C57060">
        <w:rPr>
          <w:rFonts w:ascii="Times New Roman" w:hAnsi="Times New Roman" w:cs="Times New Roman"/>
          <w:sz w:val="20"/>
          <w:szCs w:val="20"/>
        </w:rPr>
        <w:t>Синтаксис</w:t>
      </w:r>
      <w:bookmarkEnd w:id="21"/>
      <w:bookmarkEnd w:id="22"/>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w:t>
      </w:r>
      <w:r w:rsidRPr="00C57060">
        <w:rPr>
          <w:rFonts w:ascii="Times New Roman" w:hAnsi="Times New Roman" w:cs="Times New Roman"/>
          <w:sz w:val="20"/>
          <w:szCs w:val="20"/>
        </w:rPr>
        <w:lastRenderedPageBreak/>
        <w:t>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особы передачи чужой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нтаксический анализ простого и сложного предло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текста, основные признаки текста (членимость, смысловая цельность, связность, завершенность). Внутритекстовые средства связ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нение знаний по синтаксису в практике правописания.</w:t>
      </w:r>
    </w:p>
    <w:p w:rsidR="00C57060" w:rsidRPr="00C57060" w:rsidRDefault="00C57060" w:rsidP="00C57060">
      <w:pPr>
        <w:jc w:val="both"/>
        <w:rPr>
          <w:rFonts w:ascii="Times New Roman" w:hAnsi="Times New Roman" w:cs="Times New Roman"/>
          <w:sz w:val="20"/>
          <w:szCs w:val="20"/>
        </w:rPr>
      </w:pPr>
      <w:bookmarkStart w:id="23" w:name="_Toc287934289"/>
      <w:bookmarkStart w:id="24" w:name="_Toc414553191"/>
      <w:r w:rsidRPr="00C57060">
        <w:rPr>
          <w:rFonts w:ascii="Times New Roman" w:hAnsi="Times New Roman" w:cs="Times New Roman"/>
          <w:sz w:val="20"/>
          <w:szCs w:val="20"/>
        </w:rPr>
        <w:t>Правописание: орфография и пунктуация</w:t>
      </w:r>
      <w:bookmarkEnd w:id="23"/>
      <w:bookmarkEnd w:id="24"/>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рфографический анализ слова и пунктуационный анализ предложения.</w:t>
      </w:r>
    </w:p>
    <w:p w:rsidR="00C57060" w:rsidRPr="009E44A2" w:rsidRDefault="00C57060" w:rsidP="00C57060">
      <w:pPr>
        <w:jc w:val="both"/>
        <w:rPr>
          <w:rFonts w:ascii="Times New Roman" w:hAnsi="Times New Roman" w:cs="Times New Roman"/>
          <w:b/>
          <w:sz w:val="20"/>
          <w:szCs w:val="20"/>
        </w:rPr>
      </w:pPr>
      <w:bookmarkStart w:id="25" w:name="_Toc409691670"/>
      <w:bookmarkStart w:id="26" w:name="_Toc410653995"/>
      <w:bookmarkStart w:id="27" w:name="_Toc414553192"/>
      <w:r w:rsidRPr="009E44A2">
        <w:rPr>
          <w:rFonts w:ascii="Times New Roman" w:hAnsi="Times New Roman" w:cs="Times New Roman"/>
          <w:b/>
          <w:sz w:val="20"/>
          <w:szCs w:val="20"/>
        </w:rPr>
        <w:t>Литература</w:t>
      </w:r>
      <w:bookmarkEnd w:id="25"/>
      <w:bookmarkEnd w:id="26"/>
      <w:bookmarkEnd w:id="27"/>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ли и задачи литературного 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тература – учебный предмет, освоение содержания которого направлен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 последовательное формирование читательской культуры через приобщение к чтению художественной литера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 развитие эмоциональной сферы личности, образного, ассоциативного и логического мыш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 формирование потребности и способности выражения себя в слов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цели предмет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литературы в основной школе (5-9 классы) закладывает необходимый фундамент для достижения перечисленных цел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литературы в школе решает следующие образовательные зада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и развитие представлений о литературном произведении как о художественном мире, особым образом построенном автор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отношения к литературе как к особому способу познания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спитание квалифицированного читателя со сформированным эстетическим вкус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отношения к литературе как к одной из основных культурных ценностей наро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еспечение через чтение и изучение классической и современной литературы культурной самоидентификац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ознание значимости чтения и изучения литературы для своего дальнейшего разви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у школьника стремления сознательно планировать своё досуговое чт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57060">
        <w:rPr>
          <w:rFonts w:ascii="Times New Roman" w:hAnsi="Times New Roman" w:cs="Times New Roman"/>
          <w:sz w:val="20"/>
          <w:szCs w:val="20"/>
        </w:rPr>
        <w:tab/>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рамма по литературе строится с учет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традиций изучения конкретных произведений (прежде всего русской и зарубежной классики), сложившихся в школьной практ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радиций научного анализа, а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обходимой вариативности авторской /рабочей программы по литературе при сохранении обязательных базовых элементов содержания предме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ответствия рекомендуемых к изучению литературных произведений возрастным и психологическим особенностям обучающихс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ребований современного культурно-исторического контекста к изучению классической  лит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нимального количества учебного времени, отведенного на изучение литературы согласно  действующему ФГОС и Базисному учебному план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47"/>
        <w:gridCol w:w="3686"/>
        <w:gridCol w:w="3367"/>
      </w:tblGrid>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w:t>
            </w: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w:t>
            </w: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w:t>
            </w:r>
          </w:p>
        </w:tc>
      </w:tr>
      <w:tr w:rsidR="00C57060" w:rsidRPr="00C57060" w:rsidTr="00C57060">
        <w:tc>
          <w:tcPr>
            <w:tcW w:w="9571" w:type="dxa"/>
            <w:gridSpan w:val="3"/>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АЯ ЛИТЕРАТУРА</w:t>
            </w: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во о полку Игореве» (к. XII в.) (8-9 кл.)</w:t>
            </w:r>
            <w:r w:rsidRPr="00C57060">
              <w:rPr>
                <w:rFonts w:ascii="Times New Roman" w:hAnsi="Times New Roman" w:cs="Times New Roman"/>
                <w:sz w:val="20"/>
                <w:szCs w:val="20"/>
              </w:rPr>
              <w:footnoteReference w:id="1"/>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8 кл.)</w:t>
            </w: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й фолькло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казки, былины, загадки, пословицы, поговорки, песня и др. (10 произведений разных жанров, 5-7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И. Фонвизин «Недоросль» (1778 – 1782)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8-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М. Карамзин  «Бедная Лиза» (1792) (8-9 кл.)</w:t>
            </w: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лисаветы Петровны 1747 года» и др.(8-9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Р.Державин – 1-2 стихотворения по выбору, например: «Фелица» (1782), «Осень во время осады Очакова» (1788), «Снигирь» 1800, «Водопад» </w:t>
            </w:r>
            <w:r w:rsidRPr="00C57060">
              <w:rPr>
                <w:rFonts w:ascii="Times New Roman" w:hAnsi="Times New Roman" w:cs="Times New Roman"/>
                <w:sz w:val="20"/>
                <w:szCs w:val="20"/>
              </w:rPr>
              <w:lastRenderedPageBreak/>
              <w:t>(1791-1794), «Памятник» (1795) и др. (8-9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6 кл.)</w:t>
            </w:r>
          </w:p>
          <w:p w:rsidR="00C57060" w:rsidRPr="00C57060" w:rsidRDefault="00C57060" w:rsidP="00C57060">
            <w:pPr>
              <w:jc w:val="both"/>
              <w:rPr>
                <w:rFonts w:ascii="Times New Roman" w:hAnsi="Times New Roman" w:cs="Times New Roman"/>
                <w:sz w:val="20"/>
                <w:szCs w:val="20"/>
              </w:rPr>
            </w:pPr>
          </w:p>
        </w:tc>
        <w:tc>
          <w:tcPr>
            <w:tcW w:w="3367" w:type="dxa"/>
          </w:tcPr>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А.С. Грибоедов «Горе от ума» (1821 – 1824) (9 кл.)</w:t>
            </w:r>
          </w:p>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А. Жуковский - 1-2 баллады по выбору, например: «Светлана» (1812), «Лесной царь» (1818); 1-2 элегии по выбору, например: «Невыразимое» (1819), «Море» (1822)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9 кл.)</w:t>
            </w:r>
          </w:p>
        </w:tc>
        <w:tc>
          <w:tcPr>
            <w:tcW w:w="3367" w:type="dxa"/>
          </w:tcPr>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С. Пушкин «Евгений Онегин» (1823 —1831)(9 кл.), «Дубровский» (1832 — 1833) (6-7 кл), «Капитанская дочка» (1832 —1836)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8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9 кл.)</w:t>
            </w:r>
          </w:p>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аленькие трагедии» (1830) 1-2 по </w:t>
            </w:r>
            <w:r w:rsidRPr="00C57060">
              <w:rPr>
                <w:rFonts w:ascii="Times New Roman" w:hAnsi="Times New Roman" w:cs="Times New Roman"/>
                <w:sz w:val="20"/>
                <w:szCs w:val="20"/>
              </w:rPr>
              <w:lastRenderedPageBreak/>
              <w:t>выбору, например: «Моцарт и Сальери», «Каменный гость». (8-9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вести Белкина» (1830) - 2-3 по выбору, например: «Станционный смотритель», «Метель», «Выстрел» и др. (7-8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9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казки – 1 по выбору, например: «Сказка о мертвой царевне и о семи богатырях»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 кл.)</w:t>
            </w: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Поэзия пушкинской эпохи, наприме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Н.Батюшков, А.А.Дельвиг, Н.М.Языков, Е.А.Баратынский(2-3 стихотворения по выбору, 5-9 кл.)</w:t>
            </w: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М.Ю.Лермонтов «Герой нашего времени» (1838 — 1840). (9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ихотворения:  «Парус» (1832), «Смерть Поэта» (1837), «Бородино» (1837), «Узник» (1837), «Тучи» (1840), «Утес» (1841), «Выхожу один я на дорогу...» (1841).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9 кл.)</w:t>
            </w:r>
          </w:p>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Ю.Лермонтов - 10 стихотворений по выбору, входят в программу каждого класса, наприме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э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1-2 по выбору,например: «Песня про царя Ивана Васильевича, молодого опричника и удалого купца Калашникова» (1837), «Мцыри» (1839)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8-9 кл.)</w:t>
            </w: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тературные сказки XIX-ХХ века,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Погорельский, В.Ф.Одоевский, С.Г.Писахов, Б.В.Шергин, А.М.Ремизов, Ю.К.Олеша, Е.В.Клюе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 сказка на выбор, 5 кл.)</w:t>
            </w: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В.Гогол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визор» (1835) (7-8 кл.), «Мертвые души» (1835 – 1841) (9-10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5-9 кл.)</w:t>
            </w:r>
          </w:p>
        </w:tc>
        <w:tc>
          <w:tcPr>
            <w:tcW w:w="3367" w:type="dxa"/>
          </w:tcPr>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Ф.И. Тютчев – Стихотвор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Весенняя гроза» («Люблю грозу в начале мая…») (1828, нач. 1850-х), «Silentium!» (Молчи, скрывайся и таи…) (1829, нач. 1830-х), «Умом Россию не понять…» (1866).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А. Ф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ихотворения: «Шепот, робкое дыханье…» (1850), «Как беден наш язык! Хочу и не могу…» (1887).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Некрас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ихотворения:«Крестьянские дети» (1861), «Вчерашний день, часу в шестом…» (1848),  «Несжатая полоса» (1854).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8 кл.)</w:t>
            </w: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Некрас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2 стихотворения по выбору,например: «Тройка» (1846), «Размышления у парадного подъезда» (1858), «Зеленый Шум» (1862-1863) и др. (5-8 кл.)</w:t>
            </w: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эзия 2-й половины XIX в.,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Майков, А.К.Толст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П.Полонский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2 стихотворения по выбору, 5-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Тургене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С.Лес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6-8 к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Е.Салтыков-Щедри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Н.Толсто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П.Чех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8 кл.)</w:t>
            </w:r>
          </w:p>
        </w:tc>
        <w:tc>
          <w:tcPr>
            <w:tcW w:w="3367" w:type="dxa"/>
          </w:tcPr>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А.Бло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А.Ахмат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стихотворение по выбору, например: «Смуглый отрок бродил по аллеям…» (1911), «Перед весной бывают дни такие…» (1915), «Родная земля» (1961)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С.Гумиле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стихотворение по выбору, например: «Капитаны» (1912), «Слово» (1921).</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Цветае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Э.Мандельшта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В.Маяковск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А.Есен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стихотворение по выбору,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й ты, Русь, моя родная…» (1914), «Песнь о собаке» (1915),  «Нивы сжаты, рощи голы…» (1917 – 1918), «Письмо к матери» (1924) «Собаке Качалова» (1925)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5-6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Булга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1 повесть по выбору, например: «Роковые яйца» (1924), «Собачье сердце» (1925)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П.Платон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М.Зощенк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2 рассказа по выбору, например: «Аристократка» (1923), «Баня» (1924)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7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Т. Твардовск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И. Солженицы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М.Шукш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 рассказ по выбору, например: «Чудик» (1967), «Срезал» (1970), «Мастер» (1971)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9 кл.)</w:t>
            </w: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Проза конца XIX – начала XX вв.,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Горький, А.И.Купр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Н.Андреев, И.А.Буни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Шмелев, А.С. Гр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2-3 рассказа или повести по выбору, 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эзия конца XIX – начала XX вв.,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Д.Бальмонт, И.А.Бун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Волошин, В.Хлебнико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2-3 стихотворения по выбору, 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эзия 20-50-х годов ХХ в.,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Б.Л.Пастернак, Н.А.Заболоцкий, Д.Хармс,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М.Олейнико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3-4 стихотворения по выбору, 5-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за о Великой Отечественной войне,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А.Шолохов, В.Л.Кондратьев, </w:t>
            </w:r>
            <w:r w:rsidRPr="00C57060">
              <w:rPr>
                <w:rFonts w:ascii="Times New Roman" w:hAnsi="Times New Roman" w:cs="Times New Roman"/>
                <w:sz w:val="20"/>
                <w:szCs w:val="20"/>
              </w:rPr>
              <w:lastRenderedPageBreak/>
              <w:t>В.О. Богомолов, Б.Л.Васильев,  В.В.Быков, В.П.Астафье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2 повести или рассказа – по выбору, 6-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удожественная проза о человеке и природе, их взаимоотношениях,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М.Пришв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Г.Паустовский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2 произведения – по выбору, 5-6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за о детях,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Г.Распутин, В.П.Астафьев, Ф.А.Искандер, Ю.И.Ковал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Ю.П.Казаков, В.В.Голявкин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3-4 произведения по выбору, 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эзия 2-й половины ХХ в.,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3-4 стихотворения по выбору, 5-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за русской эмиграции,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Шмелев, В.В.Набо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Д.Довлато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 произведение – по выбору, 5-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за и поэзия о подростках и для подростков последних десятилетий авторов-лауреатов премий и конкурсов («Книгуру», премия им. </w:t>
            </w:r>
            <w:r w:rsidRPr="00C57060">
              <w:rPr>
                <w:rFonts w:ascii="Times New Roman" w:hAnsi="Times New Roman" w:cs="Times New Roman"/>
                <w:sz w:val="20"/>
                <w:szCs w:val="20"/>
              </w:rPr>
              <w:lastRenderedPageBreak/>
              <w:t>Владислава Крапивина, Премия Детгиза, «Лучшая детская книга издательства «РОСМЭН» и др.,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2 произведения по выбору, 5-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9571" w:type="dxa"/>
            <w:gridSpan w:val="3"/>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Литература народов России</w:t>
            </w: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Тукай, М.Кари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Кулиев, Р.Гамзато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 произведение по выб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9 кл.)</w:t>
            </w: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9571" w:type="dxa"/>
            <w:gridSpan w:val="3"/>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литература</w:t>
            </w: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мер«Илиада» (или «Одиссея») (фрагменты по выб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8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нте. «Божественная комедия» (фрагменты по выб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де Сервантес «Дон Кихот» (главы по выб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7-8 кл.)</w:t>
            </w: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ый фольклорлегенды, баллады, саги, пес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2-3 произведения по выбору, 5-7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Шекспир «Ромео и Джульетта» (1594 – 1595).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8-9 кл.)</w:t>
            </w:r>
          </w:p>
          <w:p w:rsidR="00C57060" w:rsidRPr="00C57060" w:rsidRDefault="00C57060" w:rsidP="00C57060">
            <w:pPr>
              <w:jc w:val="both"/>
              <w:rPr>
                <w:rFonts w:ascii="Times New Roman" w:hAnsi="Times New Roman" w:cs="Times New Roman"/>
                <w:sz w:val="20"/>
                <w:szCs w:val="20"/>
              </w:rPr>
            </w:pP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1–2 сонета по выбору,  наприме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7-8 кл.)</w:t>
            </w:r>
          </w:p>
        </w:tc>
        <w:tc>
          <w:tcPr>
            <w:tcW w:w="3367" w:type="dxa"/>
          </w:tcPr>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2518" w:type="dxa"/>
          </w:tcPr>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де Сент-Экзюпери «Маленький принц» (1943)</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7 кл.)</w:t>
            </w:r>
          </w:p>
        </w:tc>
        <w:tc>
          <w:tcPr>
            <w:tcW w:w="3686"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Д.Дефо «Робинзон Крузо» (главы по выб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6-7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ж. Свифт «Путешествия Гулливера» (фрагменты по выб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6-7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Ж-Б. Мольер Комед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по выбору, например: «Тартюф, или Обманщик» (1664),«Мещанин во дворянстве» (1670).</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8-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В. Гете «Фауст» (1774 – 1832) (фрагменты по выбор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9-10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Х.АндерсенСказ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по выбору, например: «Стойкий оловянный солдатик» (1838), «Гадкий утенок» (1843).</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5 кл.) </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ж. Г. Байро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фрагменты одной из поэм по выбору, например: «Паломничество Чайльд Гарольда» (1809 – 1811) (пер. В. Леви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c>
          <w:tcPr>
            <w:tcW w:w="336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сказочная и фантастическая проза,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Ш.Перро, В.Гауф, Э.Т.А. Гофман, Бр.Грим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Кэрролл, Л.Ф.Баум, Д.М. Барри, Д.Родари, М.Энде, Д.Р.Р.Толкиен, К.Льюис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2-3 произведения по выбору, 5-6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арубежная новеллистика, наприме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Мериме, Э. По, О`Генри, О.Уайльд, А.К.Дойл, Джером К. Джером, У.Сароян,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2-3 произведения по выбору, 7-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романистика XIX– ХХ века,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Дюма, В.Скотт, В.Гюго, Ч.Диккенс, М.Рид, Ж.Верн, Г.Уэллс, Э.М.Ремарк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2 романа по выбору, 7-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проза о детях и подростках,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2 произведения по выбор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9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проза о животных и взаимоотношениях человека и природы,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Киплинг, Дж.Лондо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Сетон-Томпсон, Д.Дарелл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1-2 произведения по выбору, 5-7 кл.)</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ременные зарубежная проза, на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Тор, Д. Пеннак, У.Старк, К. ДиКамилло, М.Парр, Г.Шмидт, Д.Гроссман, С.Каста, Э.Файн, Е.Ельчин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1 произведение по выбор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8 кл.)</w:t>
            </w:r>
          </w:p>
        </w:tc>
      </w:tr>
    </w:tbl>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При составлении рабочих программ следует уче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 составлении программ возможно использовать жанрово-тематические блоки, хорошо зарекомендовавшие себя на практике. </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теоретико-литературные понятия, требующие освоения в основной школ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Художественная литература как искусство слова. Художественный образ.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стное народное творчество. Жанры фольклора. Миф и фолькло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литературные направления: классицизм, сентиментализм, романтизм, реализм, модерниз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их и проза. Основы стихосложения: стихотворный метр и размер, ритм, рифма, строфа. </w:t>
      </w:r>
    </w:p>
    <w:p w:rsidR="00C57060" w:rsidRPr="009E44A2" w:rsidRDefault="00C57060" w:rsidP="00C57060">
      <w:pPr>
        <w:jc w:val="both"/>
        <w:rPr>
          <w:rFonts w:ascii="Times New Roman" w:hAnsi="Times New Roman" w:cs="Times New Roman"/>
          <w:b/>
          <w:sz w:val="20"/>
          <w:szCs w:val="20"/>
        </w:rPr>
      </w:pPr>
      <w:r w:rsidRPr="009E44A2">
        <w:rPr>
          <w:rFonts w:ascii="Times New Roman" w:hAnsi="Times New Roman" w:cs="Times New Roman"/>
          <w:b/>
          <w:sz w:val="20"/>
          <w:szCs w:val="20"/>
        </w:rPr>
        <w:t>Родной язы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Первый год обучения (18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1. Язык и культура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аткая история русской письменности. Создание славянского алфави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знакомление с историей и этимологией некоторых сл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щеизвестные старинные русские города. Происхождение их назва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2. Культура речи (5 ча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тоянное и подвижное ударение в именах существительных; именах прилагательных, глагол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мографы: ударение как маркёр смысла слова: пАрить — парИть, рОжки — рожкИ, пОлки — полкИ, Атлас — атлА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ль звукописи в художественном текс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ой этик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3. Речь. Речевая деятельность. Текст (6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и речь. Виды речев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нтонация и жесты. Формы речи: монолог и диало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как единица языка и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ункциональные разновидности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ункциональные разновидности язы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говорная речь. Просьба, извинение как жанры разговорной речи. Официально-деловой стиль. Объявление (устное и письменно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чебно-научный стиль. План ответа на уроке, план текс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ублицистический стиль. Устное выступление. Девиз, слога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художественной литературы. Литературная сказка. Рассказ.</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торой  год  обучения (18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1. Язык и культура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2. Культура речи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орфоэпические нормы современного русского литературного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ить, включить и др. Варианты ударения внутри нормы: баловать – баловать, обеспечение – обеспеч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лексические нормы современного русского литературного языка. Синонимы и точность речи. Смысловые‚ стилистические особенности  употребления синони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тонимы и точность речи. Смысловые‚ стилистические особенности  употребления антони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ие омонимы и точность речи. Смысловые‚ стилистические особенности  употребления лексических омони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ичные речевые ошибки‚ связанные с употреблением синонимов‚ антонимов и лексических омонимов в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грамматические нормы современного русского литературного языка. Категория склонения: склонение русских и иностранных имён и фамилий; названий географических объектов; им.п. мн.ч. существительных на -а/-я и -ы/-и (директора, договоры); род.п. мн.ч. существительных м. и ср.р. с нулевым окончанием и окончанием –ов (баклажанов, яблок, гектаров, носков, чулок); род.п. мн.ч. существительных ж.р. на –ня (басен, вишен, богинь, тихонь, кухонь); тв.п.мн.ч. существительных III склонения; род.п.ед.ч. существительных м.р. (стакан чая – стакан чаю);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ормы употребления форм имен существительных в соответствии с типом склонения (в санаторий – не «санаторию», стукнуть туфлей – не «туфлем»), родом существительного (красного платья – не «платьи»), принадлежностью к разряду – одушевленности – неодушевленности (смотреть на спутника – смотреть на спутник), особенностями окончаний форм множественного числа (чулок, носков, апельсинов, мандаринов, профессора, паспорта и т. 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ормы употребления имен прилагательных в формах сравнительной степени (ближайший – не «самый ближайший»), в краткой форме (медлен – медленен, торжествен – торжествене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ой этик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3. Речь. Речевая деятельность. Текст (6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и речь. Виды речевой деятельности</w:t>
      </w:r>
      <w:r w:rsidRPr="00C57060">
        <w:rPr>
          <w:rFonts w:ascii="Times New Roman" w:hAnsi="Times New Roman" w:cs="Times New Roman"/>
          <w:sz w:val="20"/>
          <w:szCs w:val="20"/>
        </w:rPr>
        <w:tab/>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ффективные приёмы чтения. Предтекстовый, текстовый и послетекстовый этапы рабо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как единица языка и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тематическое единство текста. Тексты описательного типа: определение, дефиниция, собственно описание, поясн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ункциональные разновидности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говорная речь. Рассказ о событии, «бывальщ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ублицистический стиль. Устное выступл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художественной литературы. Описание внешност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зерв учебного времени – 1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ретий  год  обучения (18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1. Язык и культура (5 ча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губернатор, диакон, ваучер, агитационный пункт, большевик, колхоз и т.п.).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ие заимствования последних десятилетий. Употребление иноязычных слов как проблема культуры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2. Культура речи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орфоэпические нормы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на дом‚ на го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очутиться, победить, убедить, учредить, утвердить)‚ формы глаголов совершенного и несовершенного вида‚ формы глаголов в повелительном наклонении. Нормы употребления в речи однокоренных слов типа висящий – висячий, горящий – горяч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махаешь – машешь; обусловливать, сосредоточивать, уполномочивать, оспаривать, удостаивать, облагоражива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ой этик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3. Речь. Речевая деятельность. Текст (6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и речь. Виды речевой деятельности</w:t>
      </w:r>
      <w:r w:rsidRPr="00C57060">
        <w:rPr>
          <w:rFonts w:ascii="Times New Roman" w:hAnsi="Times New Roman" w:cs="Times New Roman"/>
          <w:sz w:val="20"/>
          <w:szCs w:val="20"/>
        </w:rPr>
        <w:tab/>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как единица языка и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ункциональные разновидности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ублицистический стиль. Путевые записки. Текст рекламного объявления, его языковые и структурные особен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етвёртый   год обучения (18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1. Язык и культура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оязычная лексика в разговорной речи, дисплейных текстах, современной публицист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2. Культура речи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сновные орфоэпические нормы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произношение твёрдого [н] перед мягкими [ф'] и [в'];произношение мягкого [н] перед ч и щ.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ичные акцентологические ошибки в современной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лексические нормы современного русского литературного языка. 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новные грамматические нормы современного русского литературного языка. 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ормы построения словосочетаний по типу согласования (маршрутное такси, обеих сестер – обоих братье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ой этик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3. Речь. Речевая деятельность. Текст (6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и речь. Виды речев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ффективные приёмы слушания. Предтекстовый, текстовый и послетекстовый этапы рабо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методы, способы и средства получения, переработки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как единица языка и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ункциональные разновидности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зговорная речь. Самохарактеристика, самопрезентация, поздравл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художественной литературы. Сочинение в жанре письма другу (в том числе электронного), страницы дневника и т.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ятый  год обучения (18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1. Язык и культура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2. Культура речи (5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орфоэпические нормы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ушение орфоэпической нормы как художественный приё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лексические нормы современного русского литературного языка. 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ая избыточность и точность. Тавтология. Плеоназм. Типичные ошибки‚ связанные с речевой избыточностью.</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ременные толковые словари. Отражение  вариантов лексической нормы в современных словарях. Словарные поме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грамматические нормы современного русского литературного языка. Типичные грамматические ошибки. Управление: управление предлогов благодаря, согласно, вопреки; предлога по с количественными числительными в словосочетаниях с распределительным значением (по пять груш – по пяти груш). Правильное построение словосочетаний по типу управления (отзыв о книге – рецензия на книгу, обидеться на слово – обижен словами). Правильное употребление предлогово‚ по‚ из‚ св составе словосочетания (приехать из Москвы – приехать с Урала).Нагромождение одних и тех же падежных форм, в частности родительного и творительного падеж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ормы употребления причастных и деепричастных оборотов‚ предложений с косвенной речью.</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ичные ошибки в построении сложных предложений: постановка рядом двух однозначных союзов(но и однако, что и будто, что и как будто)‚ повторение частицы бы в предложениях с союзами чтобы и если бы‚ введение в сложное предложение лишних указательных местоим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ражение вариантов грамматической нормы в современных грамматических словарях и справочниках. Словарные поме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чевой этик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дел 3. Речь. Речевая деятельность. Текст (6 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и речь. Виды речевой деятельности</w:t>
      </w:r>
      <w:r w:rsidRPr="00C57060">
        <w:rPr>
          <w:rFonts w:ascii="Times New Roman" w:hAnsi="Times New Roman" w:cs="Times New Roman"/>
          <w:sz w:val="20"/>
          <w:szCs w:val="20"/>
        </w:rPr>
        <w:tab/>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й язык в Интернете. Правила информационной безопасности при общении в социальных сетях. Контактное и дистантное общ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 как единица языка и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иды преобразования текстов: аннотация, конспект. Использование графиков, диаграмм, схем для представления информац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ункциональные разновидности язы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говорная речь. Анекдот, шут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фициально-деловой стиль. Деловое письмо, его структурные элементы и языковые особен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чебно-научный стиль. Доклад, сообщение. Речь оппонентана защите проек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ублицистический стиль. Проблемный очерк.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 художественной литературы. Диалогичность в художественном произведении. Текст и интертекст. Афоризмы. Прецедентные тексты.</w:t>
      </w:r>
    </w:p>
    <w:p w:rsidR="00C57060" w:rsidRPr="009E44A2" w:rsidRDefault="00C57060" w:rsidP="00C57060">
      <w:pPr>
        <w:jc w:val="both"/>
        <w:rPr>
          <w:rFonts w:ascii="Times New Roman" w:hAnsi="Times New Roman" w:cs="Times New Roman"/>
          <w:b/>
          <w:sz w:val="20"/>
          <w:szCs w:val="20"/>
        </w:rPr>
      </w:pPr>
      <w:r w:rsidRPr="009E44A2">
        <w:rPr>
          <w:rFonts w:ascii="Times New Roman" w:hAnsi="Times New Roman" w:cs="Times New Roman"/>
          <w:b/>
          <w:sz w:val="20"/>
          <w:szCs w:val="20"/>
        </w:rPr>
        <w:t>Родная  литература</w:t>
      </w:r>
    </w:p>
    <w:p w:rsidR="00C57060" w:rsidRPr="00C57060" w:rsidRDefault="00C57060" w:rsidP="00C57060">
      <w:pPr>
        <w:jc w:val="both"/>
        <w:rPr>
          <w:rFonts w:ascii="Times New Roman" w:hAnsi="Times New Roman" w:cs="Times New Roman"/>
          <w:sz w:val="20"/>
          <w:szCs w:val="20"/>
        </w:rPr>
      </w:pPr>
      <w:bookmarkStart w:id="28" w:name="__DdeLink__939_1088726659"/>
      <w:bookmarkStart w:id="29" w:name="__DdeLink__944_116850499"/>
      <w:bookmarkEnd w:id="28"/>
      <w:bookmarkEnd w:id="29"/>
      <w:r w:rsidRPr="00C57060">
        <w:rPr>
          <w:rFonts w:ascii="Times New Roman" w:hAnsi="Times New Roman" w:cs="Times New Roman"/>
          <w:sz w:val="20"/>
          <w:szCs w:val="20"/>
        </w:rPr>
        <w:t xml:space="preserve">                                                 5 класс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ведение. Значимость чтения и изучения родной литературы для дальнейшего развития человека.(1)</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лавянская мифология (2ч)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XIX века (4)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ские басн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Н. Толстой.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 Даль.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Н.Г. Гарин-Михайловский. Сказка «Книжка счастья». Сведения о писателе. Образы и сюжет сказки. Социально-нравственная проблематика произведения. Речь персонажей и отражение в ней особенностей характера и взгляда на жизнь и судьбу. Отношение писателя к событиям и героям. Мир глазами ребёнка (беда и радость; злое и доброе начало в окружающем мире); своеобразие язы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чинение "Зло и добро в сказ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XX века (6)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А. Пермяк.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В.А. Сухомлинский. "Легенда о материнской любви». Краткие сведения о писателе. Материнская любовь. Сыновняя благодарность. Особенности жанра. Значение финал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Ю.Я. Яковлев.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чинение " Мир глазами ребён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А.И. Приставкин. Рассказ «Золотая рыбка». Краткие сведения о писателе. Основная тематика и нравственная проблематика рассказа (тяжёлое детство; сострадание, чуткость, доброта). Нравственно-эмоциональное состояние персонажей. Выразительные средства создания образов. Воспитание чувства милосердия, сострадания, заботы о беззащитн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Я. Ерошенко. Сказка «Умирание ивы». Краткие сведения о писателе. Тема природы и приёмы её реализации; второй смысловой план в сказке. Цельность произведения, взаимосвязанность всех элементов повествования, глубина раскрытия образа. Особенности языка писа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Родная природа в произведениях поэтов XX века (1)</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В. Я. Брюсов.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 М. А. Волошин. Стихотворение «Как мне близок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 Практикум выразительного чт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ворчество писателей и поэтов Новосибирской области (2)  По выбору учител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6 клас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ведение (1) Книга как духовное завещание одного поколения другом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итературная сказка (1).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Н.Д. Телешов. «Белая цапля». Назначение человека и его ответственность перед будущим. Нравственные проблемы, поставленные в сказ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ХIХ века (3)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С. Пушкин. «Выстрел». Мотивы поступков героев повести. Чувство мести, милосердие, благород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 Г. Гарин-Михайловский.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этический образ Родины. И. С. Никитин. «Русь»; М. Ю. Лермонтов. «Москва, Москва! люблю тебя, как сын...» (из поэмы «Сашка»); А. К. Толстой. «Край ты мой, родимый край». Автор и его отношение к родине в строках лирических стих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 литературы ХХ века (11)</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фья Радзиевская. «Болотные робинзоны». Главы «Где искать спасения?», «На Андрюшкин остров», «Война вокруг нас кружит…» (или другие по выбору учителя). Драматическая история жителей полесской деревушки, война и дети. Смелость, мужество героев, глубокая вера в человека, в его лучшие душевные кач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А.П. Гайдар. «Тимур и его команда». Тема дружбы в повести, отношения взрослых и детей, тимуровское движ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чинение «Тимуровцы сейча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Стихи о прекрасном и неведомом. А. Блок «Ты помнишь, в нашей бухте сонной...», Н. Гумилёв «Жираф», Д. Самойлов «Сказка», В. Берестов «Почему-то в детств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Г. Алексин. «Самый счастливый день». Смысл названия рассказа. Почему семья нужна человеку? Необходимость бережного отношения к близки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В. Масс. «Сказка о черноокой принцессе», «Сочинение на тему: «Моя подруга» (по выбору учителя). Духовно-нравственная проблематика рассказов. Позиция авто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Ю. Кузнецова. «Помощница ангела». Взаимопонимание детей и родителей. Доброта и дружб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чинение «Нравственные уроки произведений современной литера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ворчество писателей и поэтов Новосибирской области (1) (по выбору учител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7 клас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ведение (1) Значение художественного произведения в культурном наследии России. Роль родного слова в формировании личност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Из литературы XVIII века (1)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 И.Дмитриев. Поэт и видный государственный чиновник.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Из литературы XIX века (3)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Н.Глинка. Краткие сведения о поэте-декабристе, патриоте, высоко оценённом А.С.Пушкиным. Основные темы, мотивы. Стихотворения «Москва», «К Пушкин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М.Станюкович. Рассказ «Рождественская ночь»: проблематика рассказа. Милосердие и вера в произведении писател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М.Гаршин. Психологизм произведений писателя. Героизм и готовность любой ценой к подвигу в рассказе «Сигнал».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XX – XXI века (10)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 Т.Аверченко. Сатирические и юмористические рассказы писателя. О серьезном — с улыбкой Рассказ «Специалист». Тонкий юмор и грустный смех Аркадия Аверченк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Ю.М.Нагибин. Основные вехи биографии Ю.М.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Богомолов. Краткие сведения о писателе-фронтовике. Рассказ «Рейс «Ласточки». Будни войны на страницах произведения. Подвиг речни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Ю.Я.Яковлев. Тема памяти и связи поколений. Рассказ – притча «Семья Пешеходовых». Средства выразительности в произведен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Крупин. Краткие сведения о писателе. Тема детского сострадания на страницах произведения «Женя Касатки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чинение "Уроки жалости и скорби в русской литерату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А.Баруздин. Нравственность и чувство долга, активный и пассивный протест, истинная и ложная красота. Мой ровесник на страницах произведения «Тринадцать лет».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В. Масс. Фантазийный мир моего сверстника на страницах рассказа «Расскажи про Иван Палыч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В. Габова. Рассказ «Не пускайте Рыжую на озеро». Образ героини произведения: красота внутренняя и внешня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Е.А. Евтушенко. Краткая биография. Стихотворение «Картинка детства». Взгляд на вопросы нравствен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ворчество писателей и поэтов Новосибирской  области (2) Ю. Магалиф, Е. Стюарт, Б. Богатков, В. Астафьев и др. по выбору учителя и учащихся.</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8 клас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ab/>
        <w:t xml:space="preserve">Введение. Родная литература как способ познания жизни. (1)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 древнерусской литературы (1) Рассказы русских летописей XII – XIV веков (по выбору учителя). Образное отражение жизни в древнерусской литературе.  «Гнездо ор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XVIII века (1)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арамзин Н.М. Сказания, легенды, рассказы из «Истории государства Российског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XIX века (6)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естужев-Марлинский А.А. "Вечер на бивуаке". Лицемерие и эгоизм светского общества и благородство чувств героя рассказ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аратынский Е.А. Стихотворения. Отражение мира чувств человека в стихотворении «Водопад». Звукопис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аршин В.М. "То, чего не было". Аллегорический смысл лирикофилософской новеллы. Мастерство иносказ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пухтин А.Н. Стихотворение «День ли царит, тишина ли ночная…» Поэтические традиции XIX века в творчестве А.Н. Апухтин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Чарская Л.А. Гимназистки. Рассказ «Тайна». Тема равнодушия и непонимания в рассказе. Ранимость души подрост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чинение «Глубина человеческих чувств и способы их выражения в литерату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 литературы XX века (8)</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антелеев Л. «Главный инженер». Образы детей в произведениях о Великой Отечественной войне. Жажда личного подвига во имя победы. Или Васильев Б.П. «Завтра была война». Образы подростков в произведениях о Великой Отечественной войн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ждественский Р.И. Стихотворения. Величие духа «маленького человека» в стихотворении «На земле безжалостно маленько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мяк Е.А. «Ужасный почерк». Жизненная позиция героя рассказ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Яковлев Ю.Я. «Рыцарь Вася». Благородство как следование внутренним нравственным идеала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злов В.Ф. Рассказ «Сократ мой друг». Поступок героя как отражения характ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манова Л. Рассказ «Мы приговариваем тебя к смерти». Одиночество подростков в современном ми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чинение по творчеству данных писателей ( по выбору учител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актикум выразительного чт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Ю. Левитанский «Диалог у новогодней ёлки», Б. Окуджава «Песенка о ночной Москве», А. Макаревич «Пока горит свеча». Мотив одиночества в лири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ворчество писателей и поэтов Новосибирской  области (1) (по выбору обучающихся и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9 клас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w:t>
      </w:r>
      <w:r w:rsidRPr="00C57060">
        <w:rPr>
          <w:rFonts w:ascii="Times New Roman" w:hAnsi="Times New Roman" w:cs="Times New Roman"/>
          <w:sz w:val="20"/>
          <w:szCs w:val="20"/>
        </w:rPr>
        <w:tab/>
        <w:t>Введение. Прогноз развития литературных традиций. ( 1)</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русской литературы XVIII века (1)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 М. Карамзин «Сиерра Морена» – яркий образец лирической прозы русского романтического направления XVIII века. Тема трагической любви. Мотив вселенского одиноче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XIX века (3)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этические традиции XIX века в творчестве А.Н. Апухтина. Апухтин А.Н. Стихотворение «День ли царит, тишина ли ночная…».  Анализ стихотвор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Н. Толстой. «Народные рассказы» - подлинная энциклопедия народной жизни. Поиск встречи с Богом. Путь к душе. («Свечка», «Три старца», «Где любовь, там и Бог», «Кающийся грешник» и др.). Поэтика и проблематика. Язык. (Анализ рассказов по выбор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П. Чехов. «В рождественскую ночь». Иронический парадокс в рождественском рассказе. Трагедийная тема рока, неотвратимости судьбы. Нравственное перерождение героин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 литературы XX века (20)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радиции литературы XX века. Малый эпический жан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 М. Горький «Макар Чудра». Герои неоромантизм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И. Куприн «Живое и мертвое» в рассказе Куприна А.И.  «Габринус». Две героини, две судьб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Ю.П. Казаков. «Двое в декабре». Смысл названия рассказа. Душевная жизнь героев. Поэтика психологического параллелизм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Д. Воробьёв. «Гуси-лебеди». Человек на войне. Любовь как высшая нравственная основа в человеке. Смысл названия рассказ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 </w:t>
      </w:r>
      <w:r w:rsidRPr="00C57060">
        <w:rPr>
          <w:rFonts w:ascii="Times New Roman" w:hAnsi="Times New Roman" w:cs="Times New Roman"/>
          <w:sz w:val="20"/>
          <w:szCs w:val="20"/>
        </w:rPr>
        <w:tab/>
        <w:t>В. Быков Повесть «Обелиск». Образы подростков в произведениях о Великой Отечественной войн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 современной русской литературы (8)</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лженицын А.И. Цикл «Крохотки» - многолетние раздумья автора о человеке, природе, о проблемах современного общества и о судьбе России. Языковые средства философского цикла и их роль в раскрытии образа автора. (Анализ отдельных миниатюр цикла по выбор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путин В.Г. «Женский разговор». Проблема любви и целомудрия. Две героини, две судьб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Н. Толстая «Соня» Мотив времени. Тема нравственного выбора. Символические образ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 Крупин.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Б.П. Екимов. «Ночь исцеления». Особенности прозы писателя. Трагическая судьба человека в годы Великой Отечественной войны. Внутренняя драма героини, связанная с пережитым во время давно закончившейся вой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Захар Прилепин «Белый квадрат». Нравственное взросление героя рассказ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блемы памяти, долга, ответственности, непреходящей человеческой жизни в изображении писа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ждественский Р.И. Величие духа «маленького человека» в стихотворении «На земле безжалостно маленьк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ворчество писателей и поэтов Новосибирской области. Любовь к малой родине (по выбору обучающихся и учителя).</w:t>
      </w:r>
    </w:p>
    <w:p w:rsidR="00C57060" w:rsidRPr="009E44A2" w:rsidRDefault="00C57060" w:rsidP="00C57060">
      <w:pPr>
        <w:jc w:val="both"/>
        <w:rPr>
          <w:rFonts w:ascii="Times New Roman" w:hAnsi="Times New Roman" w:cs="Times New Roman"/>
          <w:b/>
          <w:sz w:val="20"/>
          <w:szCs w:val="20"/>
        </w:rPr>
      </w:pPr>
      <w:bookmarkStart w:id="30" w:name="_Toc409691704"/>
      <w:bookmarkStart w:id="31" w:name="_Toc410654030"/>
      <w:bookmarkStart w:id="32" w:name="_Toc414553227"/>
      <w:r w:rsidRPr="009E44A2">
        <w:rPr>
          <w:rFonts w:ascii="Times New Roman" w:hAnsi="Times New Roman" w:cs="Times New Roman"/>
          <w:b/>
          <w:sz w:val="20"/>
          <w:szCs w:val="20"/>
        </w:rPr>
        <w:t>Иностранный  язык</w:t>
      </w:r>
      <w:bookmarkEnd w:id="30"/>
      <w:bookmarkEnd w:id="31"/>
      <w:bookmarkEnd w:id="32"/>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воение учебного предмета «Иностранный язык» направлено на </w:t>
      </w:r>
      <w:r w:rsidRPr="00C57060">
        <w:rPr>
          <w:rFonts w:ascii="Times New Roman" w:hAnsi="Times New Roman" w:cs="Times New Roman"/>
          <w:sz w:val="20"/>
          <w:szCs w:val="2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метное содержание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оя семья. Взаимоотношения в семье. Конфликтные ситуации и способы их реш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ои друзья. Лучший друг/подруга. Внешность и черты характера. Межличностные взаимоотношения с друзьями и в школ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доровый образ жизни. Режим труда и отдыха, занятия спортом, здоровое питание, отказ от вредных привыче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орт. Виды спорта. Спортивные игры. Спортивные соревн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бор профессии. Мир профессий. Проблема выбора профессии. Роль иностранного языка в планах на будуще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Путешествия. Путешествия по России и странам изучаемого языка. Транспорт.</w:t>
      </w:r>
      <w:r w:rsidR="009E44A2">
        <w:rPr>
          <w:rFonts w:ascii="Times New Roman" w:hAnsi="Times New Roman" w:cs="Times New Roman"/>
          <w:sz w:val="20"/>
          <w:szCs w:val="20"/>
        </w:rPr>
        <w:t xml:space="preserve">  </w:t>
      </w:r>
      <w:r w:rsidRPr="00C57060">
        <w:rPr>
          <w:rFonts w:ascii="Times New Roman" w:hAnsi="Times New Roman" w:cs="Times New Roman"/>
          <w:sz w:val="20"/>
          <w:szCs w:val="20"/>
        </w:rPr>
        <w:t>Окружающий ми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ства массовой информации</w:t>
      </w:r>
      <w:r w:rsidR="009E44A2">
        <w:rPr>
          <w:rFonts w:ascii="Times New Roman" w:hAnsi="Times New Roman" w:cs="Times New Roman"/>
          <w:sz w:val="20"/>
          <w:szCs w:val="20"/>
        </w:rPr>
        <w:t xml:space="preserve">  </w:t>
      </w:r>
      <w:r w:rsidRPr="00C57060">
        <w:rPr>
          <w:rFonts w:ascii="Times New Roman" w:hAnsi="Times New Roman" w:cs="Times New Roman"/>
          <w:sz w:val="20"/>
          <w:szCs w:val="20"/>
        </w:rPr>
        <w:t xml:space="preserve">Роль средств массовой информации в жизни общества. Средства массовой информации: пресса, телевидение, радио, Интернет.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изучаемого языка и родная страна</w:t>
      </w:r>
      <w:r w:rsidR="009E44A2">
        <w:rPr>
          <w:rFonts w:ascii="Times New Roman" w:hAnsi="Times New Roman" w:cs="Times New Roman"/>
          <w:sz w:val="20"/>
          <w:szCs w:val="20"/>
        </w:rPr>
        <w:t xml:space="preserve">.  </w:t>
      </w:r>
      <w:r w:rsidRPr="00C57060">
        <w:rPr>
          <w:rFonts w:ascii="Times New Roman" w:hAnsi="Times New Roman" w:cs="Times New Roman"/>
          <w:sz w:val="20"/>
          <w:szCs w:val="2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оммуникативные ум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овор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иалогическая реч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ъем диалога от 3 реплик (5-7 класс) до 4-5 реплик (8-9 класс) со стороны каждого учащегося.Продолжительность диалога – до 2,5–3 минут.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онологическая реч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уд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Жанры текстов: прагматические, информационные, научно-популярны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ы текстов: высказывания собеседников в ситуациях повседневного общения, сообщение, беседа, интервью, объявление, реклама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Жанры текстов: научно-популярные, публицистические, художественные, прагматическ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ы текстов: статья, интервью, рассказ, отрывок из художественного произведения, объявление, рецепт, рекламный проспект, стихотворение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езависимо от вида чтения возможно использование двуязычного словар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исьменная реч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льнейшее развитие и совершенствование письменной речи, а именно ум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олнение анкет и формуляров (указывать имя, фамилию, пол, гражданство, национальность, адре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ление плана, тезисов устного/письменного сообщения; краткое изложение результатов проект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лать выписки из текстов; составлять небольшие письменные высказывания в соответствии с коммуникативной задач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овые средства и навыки оперирования и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рфография и пунктуа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нетическая сторона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ая сторона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рамматическая сторона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циокультурные знания и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ниями о значении родного и иностранного языков в современном ми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едениями о социокультурном портрете стран, говорящих на иностранном языке, их символике и культурном наслед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ведениями о социокультурном портрете стран, говорящих на иностранном языке, их символике и культурном наслед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ниями о реалиях страны/стран изучаемого языка: традициях (в пита</w:t>
      </w:r>
      <w:r w:rsidRPr="00C57060">
        <w:rPr>
          <w:rFonts w:ascii="Times New Roman" w:hAnsi="Times New Roman" w:cs="Times New Roman"/>
          <w:sz w:val="20"/>
          <w:szCs w:val="20"/>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пенсаторные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ершенствование ум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еспрашивать, просить повторить, уточняя значение незнакомых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нозировать содержание текста на основе заголовка, предварительно поставленных вопросов и т. 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огадываться о значении незнакомых слов по контексту, по используемым собеседником жестам и мим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пользовать синонимы, антонимы, описание понятия при дефиците языковых сред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еучебные умения и универсальные способы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и совершенствование ум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ть с разными источниками на иностранном языке: справочными материалами, словарями, интернет-ресурсами, литератур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амостоятельно работать в классе и дом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ециальные учебные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и совершенствование ум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ходить ключевые слова и социокультурные реалии в работе над текст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емантизировать слова на основе языковой догад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уществлять словообразовательный анализ;</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частвовать в проектной деятельности меж- и метапредметного характера.</w:t>
      </w:r>
    </w:p>
    <w:p w:rsidR="00C57060" w:rsidRPr="009E44A2" w:rsidRDefault="00C57060" w:rsidP="00C57060">
      <w:pPr>
        <w:jc w:val="both"/>
        <w:rPr>
          <w:rFonts w:ascii="Times New Roman" w:hAnsi="Times New Roman" w:cs="Times New Roman"/>
          <w:b/>
          <w:sz w:val="20"/>
          <w:szCs w:val="20"/>
        </w:rPr>
      </w:pPr>
      <w:r w:rsidRPr="009E44A2">
        <w:rPr>
          <w:rFonts w:ascii="Times New Roman" w:hAnsi="Times New Roman" w:cs="Times New Roman"/>
          <w:b/>
          <w:sz w:val="20"/>
          <w:szCs w:val="20"/>
        </w:rPr>
        <w:t>Второй  иностранный  язык (немецк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жличностные взаимоотношения в семье, со сверстниками; решение конфликтных ситуаций. Внешность и характеристика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осуг и увлечения (чтение, кино, театр, музей, музыка). Виды отдыха, путешествия. Молодёжная мода, покуп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доровый образ жизни: режим труда и отдыха, спорт, сбалансированное пит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р профессий. Проблемы выбора профессии. Роль иностранного</w:t>
      </w:r>
      <w:r w:rsidRPr="00C57060">
        <w:rPr>
          <w:rFonts w:ascii="Times New Roman" w:hAnsi="Times New Roman" w:cs="Times New Roman"/>
          <w:sz w:val="20"/>
          <w:szCs w:val="20"/>
        </w:rPr>
        <w:br/>
        <w:t>языка в планах на будуще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poблeмы экологии. Защита окружающей среды. Климат, погода. Условия проживания в городской/сельской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ства массовой информации и коммуникации (пресса, телевидение, радио, Интерн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а/страны изучаемого языка и родная страна, их географическое положение, культурные особенности (национальные праздники, знаменательные даты, традиции, обычаи), столицы и крупные города, достопримечательности, страницы истории, выдающиеся люди, их вклад в науку и мировую культуру. Европейский союз.</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ды речевой деятельности/Коммуникативные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уд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льнейшее развитие и совершенствование восприятия и понимания на слух аутентичных текстов с разной глубиной проникновения в их содержание (с пониманием основного содержания, с выборочным пониманием и полным пониманием воспринимаемого на слух текста) в зависимости от коммуникативной задачи и функционального типа текс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Жанры текстов: прагматические, публицистические, научно-популярные, художественны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Коммуникативные типы текстов: сообщение, рассказ, интервью, личное письмо, стихотворения, пес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 данной ступени (в 7–9 классах) при прослушивании текстов используется письменная речь для фиксации значимой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удирование с пониманием основного содержания текстаосуществляется на аутентичных текстах, содержащих наряду с изученным также некоторое количество незнакомого материала. Больший удельный вес занимают тексты, отражающие особенности быта, жизни и в целом культуры страны изучаемого языка. Время звучания текстов для аудирования до 2 мину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удирование с выборочным пониманием нужной или интересующей информации предполагает умение выделить необходимую или интересующую информацию в одном или нескольких коротких текстах прагматического характера, опуская избыточную информацию. Время звучания текстов для аудирования до 1,5 мину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удирование с полным пониманием содержания осуществляется на несложных аутентичных (публицистических, научно-популярных, художественных) текстах, включающих некоторое количество незнакомых слов, понимание которых осуществляется с опорой на языковую догадку, данные к тексту сноски, с использованием, в случае необходимости, двуязычного словаря. Время звучания текстов для аудирования до 1 мину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вор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иалогическая реч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мение вести диалоги этикетного характера, диалог-расспрос, диалог – побуждение к действию, диалог – обмен мнениями и комбинированные диалоги. Осуществляется дальнейшее совершенствование диалогической речи при более вариативном содержании и более разнообразном языковом оформлении. Объём диалога от 3 реплик (5–7 класс) до 4–5 реплик (8–9 класс) со стороны каждого учащегос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онологическая реч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льнейшее развитие и совершенствование связных высказываний учащихся с использованием основных коммуникативных типов речи: описание, сообщение, рассказ (включающий эмоционально-оценочное суждение), рассуждение (характеристика) с опорой и без опоры на прочитанный или услышанный текст или заданную коммуникативную ситуацию. Объём монологического высказывания от 8–10 фраз (5–7 класс) до 10–12 фраз (8–9 клас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Жанры текстов: научно-популярные, публицистические, художественные, прагматическ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ы текстов: статья, интервью, рассказ, стихотворение, песня, объявление, рецепт, меню, проспект, рекла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зависимо от вида чтения возможно использование двуязычного словар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ение с пониманием основного содержания осуществляется на несложных аутентичных текстах и предполагает выделение предметного содержания, включающего основные факты, отражающие, например, особенности быта, жизни, культуры стран изучаемого языка и содержащие как изученный материал, так и некоторое количество незнакомых слов. Объём текстов для чтения – 400–500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до 350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Чтение с полным пониманием текста осуществляется на несложных аутентичных текстах, ориентированных на выделенное предметное содержание и построенных в основном на изученном языковом материале. Объём текста для чтения – до 250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исьменная реч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льнейшее развитие и совершенствование письменной речи, а именно умений:</w:t>
      </w:r>
      <w:r w:rsidRPr="00C57060">
        <w:rPr>
          <w:rFonts w:ascii="Times New Roman" w:hAnsi="Times New Roman" w:cs="Times New Roman"/>
          <w:sz w:val="20"/>
          <w:szCs w:val="20"/>
        </w:rPr>
        <w:br/>
        <w:t>- писать короткие поздравления с днём рождения и други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аздниками, выражать пожелания (объёмом 30–40 слов, включая адрес);</w:t>
      </w:r>
      <w:r w:rsidRPr="00C57060">
        <w:rPr>
          <w:rFonts w:ascii="Times New Roman" w:hAnsi="Times New Roman" w:cs="Times New Roman"/>
          <w:sz w:val="20"/>
          <w:szCs w:val="20"/>
        </w:rPr>
        <w:br/>
        <w:t>- заполнять формуляры, бланки (указывать имя, фамилию, пол, гражданство, адре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100 слов, включая адре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писать краткие сочинения (письменные высказывания с элементами описания, повествования, рассуждения) с опорой на наглядность и без нее. Объём: 140–160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пенсаторные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ершенствуются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переспрашивать, просить повторить, уточняя значение незнакомых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использовать в качестве опоры при порождении собственных высказываний ключевые слова, план к тексту, тематический словарь и т. 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прогнозировать содержание текста на основе заголовка, предварительно поставленных вопрос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догадываться о значении незнакомых слов по контекст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догадываться о значении незнакомых слов по используемым собеседником жестам и мим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использовать синонимы, антонимы, описания понятия при дефиците языковых сред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еучебные умения и универсальные способы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уются и совершенствуются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работать с информацией: сокращение, расширение устной и письменной информации, создание второго текста по аналогии, заполнение таблиц;</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работать с источниками: литературой, со справочными материалами, словарями, интернет-ресурсами на иностранном язы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учебно-исследовательская работа, выполнение проектной деятельности: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самостоятельная работа учащихся, связанная со способами рациональной организации своего труда в классе и дома и способствующая самостоятельному изучению иностранного языка и культуры стран изучаемого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ециальные учебные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уются и совершенствуются ум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находить ключевые слова и социокультурные реалии при работе с текст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семантизировать слова на основе языковой догад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осуществлять словообразовательный анализ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выборочно использовать перево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пользоваться двуязычными словаря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участвовать в проектной деятельности межпредметного характ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зыковые сред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рафика, каллиграфия, орфограф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авила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нетическая сторона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личение на слух всех звуков немецкого языка и адекватное их произношение,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и применительно к новому языковому материал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ая сторона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ие единицы, обслуживающие новые темы, проблемы и ситуации общения в пределах тематики основной школы, в объёме 900 единиц (включая 500 усвоенных в начальной школ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ексические единицы включают устойчивые словосочетания, оценочную лексику, реплики-клише речевого этике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способы слово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аффикса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уществительных с суффиксами -ung (die Lösung, die Vereinigung);</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lang w:val="en-US"/>
        </w:rPr>
        <w:t>-keit (die Feindlichkeit); -heit (die Einheit); -schaft (die Gesellschaft); -um (das Datum); -or (der Doktor); -ik (die Matematik); -e (die Liebe), -ler (der Wissenschaftler); -ie (die Biologie);</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прилагательных</w:t>
      </w:r>
      <w:r w:rsidRPr="00C57060">
        <w:rPr>
          <w:rFonts w:ascii="Times New Roman" w:hAnsi="Times New Roman" w:cs="Times New Roman"/>
          <w:sz w:val="20"/>
          <w:szCs w:val="20"/>
          <w:lang w:val="en-US"/>
        </w:rPr>
        <w:t xml:space="preserve"> </w:t>
      </w:r>
      <w:r w:rsidRPr="00C57060">
        <w:rPr>
          <w:rFonts w:ascii="Times New Roman" w:hAnsi="Times New Roman" w:cs="Times New Roman"/>
          <w:sz w:val="20"/>
          <w:szCs w:val="20"/>
        </w:rPr>
        <w:t>с</w:t>
      </w:r>
      <w:r w:rsidRPr="00C57060">
        <w:rPr>
          <w:rFonts w:ascii="Times New Roman" w:hAnsi="Times New Roman" w:cs="Times New Roman"/>
          <w:sz w:val="20"/>
          <w:szCs w:val="20"/>
          <w:lang w:val="en-US"/>
        </w:rPr>
        <w:t xml:space="preserve"> </w:t>
      </w:r>
      <w:r w:rsidRPr="00C57060">
        <w:rPr>
          <w:rFonts w:ascii="Times New Roman" w:hAnsi="Times New Roman" w:cs="Times New Roman"/>
          <w:sz w:val="20"/>
          <w:szCs w:val="20"/>
        </w:rPr>
        <w:t>суффиксами</w:t>
      </w:r>
      <w:r w:rsidRPr="00C57060">
        <w:rPr>
          <w:rFonts w:ascii="Times New Roman" w:hAnsi="Times New Roman" w:cs="Times New Roman"/>
          <w:sz w:val="20"/>
          <w:szCs w:val="20"/>
          <w:lang w:val="en-US"/>
        </w:rPr>
        <w:t xml:space="preserve"> -ig (wichtig); -lich (glücklich); -isch (typisch); -los (arbeitslos); -sam (langsam); -bar (wunderbar);</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уществительных и прилагательных с префиксом un- (das Unglück, unglücklich);</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уществительных и глаголов с префиксами: vor- (der Vorort, vorbereiten); mit- (die Mitantwortung, mitspiel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лаголов с отделяемыми и неотделяемыми приставками и другими словами в функции приставок типа erzählen, wegwerf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 словослож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уществительное + существительное (das Arbeitszimmer);</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лагательное + прилагательное (dunkelblau, hellblond);</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лагательное + существительное (die Fremdsprache);</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лагол + существительное (die Schwimmhalle);</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конверсия (переход одной части речи в другую):</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уществительные от прилагательных (das Blau, der/die Alte);</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уществительные от глаголов (das Lernen, das Les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 интернациональные слова (der Globus, der Computer).</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Грамматическая сторона ре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льнейшее расширение объёма значений грамматических средств, изученных ранее, и знакомство с новыми грамматическими явления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распространённые и распространённые предло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езличные предложения (Es ist warm. Es ist Sommer.)</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ложения с глаголами legen, stellen, hängen, требующие после себя дополнения в Akkusativ и обстоятельство места при ответе на вопрос Wohin? (Ich hänge das Bild an die Wand.)</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ложения с глаголами beginnen, raten, vorhaben и др., требующие после себя Infinitiv с zu. (Wir haben vor, aufs Land zu fahr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будительные предложения типа: Lesen wir! Wollen wir les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се типы вопросительных предложений.</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Предложения с неопределённо-личным местоимением man. </w:t>
      </w:r>
      <w:r w:rsidRPr="00C57060">
        <w:rPr>
          <w:rFonts w:ascii="Times New Roman" w:hAnsi="Times New Roman" w:cs="Times New Roman"/>
          <w:sz w:val="20"/>
          <w:szCs w:val="20"/>
          <w:lang w:val="en-US"/>
        </w:rPr>
        <w:t>(Man schmückt die Stadt vor Weihnachten.)</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Предложения с инфинитивной группой um ... zu. </w:t>
      </w:r>
      <w:r w:rsidRPr="00C57060">
        <w:rPr>
          <w:rFonts w:ascii="Times New Roman" w:hAnsi="Times New Roman" w:cs="Times New Roman"/>
          <w:sz w:val="20"/>
          <w:szCs w:val="20"/>
          <w:lang w:val="en-US"/>
        </w:rPr>
        <w:t>(Er lernt Deutsch, um deutsche Bücher zu lesen.)</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Сложносочинённые предложения с союзами denn, darum, deshalb. </w:t>
      </w:r>
      <w:r w:rsidRPr="00C57060">
        <w:rPr>
          <w:rFonts w:ascii="Times New Roman" w:hAnsi="Times New Roman" w:cs="Times New Roman"/>
          <w:sz w:val="20"/>
          <w:szCs w:val="20"/>
          <w:lang w:val="en-US"/>
        </w:rPr>
        <w:t>(Ihm gefällt das Dorfleben, denn er kann hier viel Zeit in der frischen Luft verbringen.)</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Сложноподчинённые предложения с союзами dass, ob и др. </w:t>
      </w:r>
      <w:r w:rsidRPr="00C57060">
        <w:rPr>
          <w:rFonts w:ascii="Times New Roman" w:hAnsi="Times New Roman" w:cs="Times New Roman"/>
          <w:sz w:val="20"/>
          <w:szCs w:val="20"/>
          <w:lang w:val="en-US"/>
        </w:rPr>
        <w:t>(Er sagt, dass er gut in Mathe ist.)</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Сложноподчинённые предложения причины с союзами weil, da. </w:t>
      </w:r>
      <w:r w:rsidRPr="00C57060">
        <w:rPr>
          <w:rFonts w:ascii="Times New Roman" w:hAnsi="Times New Roman" w:cs="Times New Roman"/>
          <w:sz w:val="20"/>
          <w:szCs w:val="20"/>
          <w:lang w:val="en-US"/>
        </w:rPr>
        <w:t>(Er hat heute keine Zeit, weil er viele Hausaufgaben machen muss.)</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Сложноподчинённые предложения с условным союзом wenn. </w:t>
      </w:r>
      <w:r w:rsidRPr="00C57060">
        <w:rPr>
          <w:rFonts w:ascii="Times New Roman" w:hAnsi="Times New Roman" w:cs="Times New Roman"/>
          <w:sz w:val="20"/>
          <w:szCs w:val="20"/>
          <w:lang w:val="en-US"/>
        </w:rPr>
        <w:t>(Wenn du Lust hast, komm zu mir zu Besuch.)</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Сложноподчинённые предложения с придаточными времени с союзами wenn, als, nach. </w:t>
      </w:r>
      <w:r w:rsidRPr="00C57060">
        <w:rPr>
          <w:rFonts w:ascii="Times New Roman" w:hAnsi="Times New Roman" w:cs="Times New Roman"/>
          <w:sz w:val="20"/>
          <w:szCs w:val="20"/>
          <w:lang w:val="en-US"/>
        </w:rPr>
        <w:t>(Ich freue mich immer, wenn du mich besuchst. Als die Eltern von der Arbeit nach Hause kamen, erzählte ich ihnen über meinen Schultag. Nachdem wir mit dem Abendbrot fertig waren, sahen wir fern.)</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Сложноподчинённые предложения с придаточными определительными (c относительными местоимениями die, deren, dessen. </w:t>
      </w:r>
      <w:r w:rsidRPr="00C57060">
        <w:rPr>
          <w:rFonts w:ascii="Times New Roman" w:hAnsi="Times New Roman" w:cs="Times New Roman"/>
          <w:sz w:val="20"/>
          <w:szCs w:val="20"/>
          <w:lang w:val="en-US"/>
        </w:rPr>
        <w:t>(Schüler, die sich für moderne Berufe interessieren, suchen nach Informationen im Internet.)</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 xml:space="preserve">Сложноподчинённые предложения с придаточными цели с союзом damit. </w:t>
      </w:r>
      <w:r w:rsidRPr="00C57060">
        <w:rPr>
          <w:rFonts w:ascii="Times New Roman" w:hAnsi="Times New Roman" w:cs="Times New Roman"/>
          <w:sz w:val="20"/>
          <w:szCs w:val="20"/>
          <w:lang w:val="en-US"/>
        </w:rPr>
        <w:t>(Der Lehrer zeigte uns einen Videofilm über Deutschland, damit wir mehr über das Land erfahr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познавание структуры предложения по формальным признакам: по наличию инфинитивных оборотов: um ... zu + Infinitiv, statt ... zu + Infinitiv, ohne ... zu + Infinitiv.</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абые и сильные глаголы со вспомогательным глаголом haben в Perfekt. Сильные глаголы со вспомогательным глаголом sein в Perfekt (kommen, fahren, geh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Präteritum слабых и сильных глаголов, а также вспомогательных и модальных глаго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лаголы с отделяемыми и неотделяемыми приставками в Präsens, Perfekt, Pretäritum, Futur (ánfangen, beschréib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се временные формы в Passiv (Perfekt, Plusquamperfekt, Futur).</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стоименные наречия (worüber, darüber, womit, dami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звратные глаголы в основных временных формах Präsens, Perfekt, Pretäritum (sich anziehen, sich wasche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познавание и употребление в речи определённого, неопределённого и нулевого артикля, склонения существительных нарицательных; склонения прилагательных и наречий; предлогов, имеющих двойное управление, предлогов, требующих Dativ, предлогов, требующих Akkusativ.</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стоимения: личные, притяжательные, неопределённые (jemand, niemand).</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монимичные явления: предлоги и союзы (zu, als, wenn).</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Plusquamperfekt и употребление его в речи при согласовании времё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личественные числительные свыше 100 и порядковые числительные свыше 30.</w:t>
      </w:r>
    </w:p>
    <w:p w:rsidR="00C57060" w:rsidRPr="009E44A2" w:rsidRDefault="00C57060" w:rsidP="00C57060">
      <w:pPr>
        <w:jc w:val="both"/>
        <w:rPr>
          <w:rFonts w:ascii="Times New Roman" w:hAnsi="Times New Roman" w:cs="Times New Roman"/>
          <w:b/>
          <w:sz w:val="20"/>
          <w:szCs w:val="20"/>
        </w:rPr>
      </w:pPr>
      <w:bookmarkStart w:id="33" w:name="_Toc409691705"/>
      <w:bookmarkStart w:id="34" w:name="_Toc410654031"/>
      <w:bookmarkStart w:id="35" w:name="_Toc414553229"/>
      <w:r w:rsidRPr="009E44A2">
        <w:rPr>
          <w:rFonts w:ascii="Times New Roman" w:hAnsi="Times New Roman" w:cs="Times New Roman"/>
          <w:b/>
          <w:sz w:val="20"/>
          <w:szCs w:val="20"/>
        </w:rPr>
        <w:t>История России. Всеобщая история</w:t>
      </w:r>
      <w:bookmarkEnd w:id="33"/>
      <w:bookmarkEnd w:id="34"/>
      <w:bookmarkEnd w:id="35"/>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ая характеристика  программы по истор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енности гражданского общества – верховенство права, социальная солидарность, безопасность, свобода и ответственнос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щественное согласие и уважение как необходимое условие взаимодействия государств и народов в новейшей истор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знавательное значение российской, региональной и мировой истор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требований к каждой ступени непрерывного исторического образования на протяжении всей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тодологическая основа преподавания курса истории в школе зиждется на следующих образовательных и воспитательных приоритет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нцип научности, определяющий соответствие учебных единиц основным результатам научных исследова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факторный подход к освещению истории всех сторон жизни государства и обще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тропологический подход, формирующий личностное эмоционально окрашенное восприятие прошлог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сто учебного предмета «История» в Учебном плане основного общего 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мет «История» изучается на уровне основного общего образования в качестве обязательного предмета в 5-9 класса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руктурно предмет «История» включает учебные курсы по всеобщей истории и истории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w:t>
      </w:r>
      <w:r w:rsidRPr="00C57060">
        <w:rPr>
          <w:rFonts w:ascii="Times New Roman" w:hAnsi="Times New Roman" w:cs="Times New Roman"/>
          <w:sz w:val="20"/>
          <w:szCs w:val="20"/>
        </w:rPr>
        <w:lastRenderedPageBreak/>
        <w:t xml:space="preserve">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России. Всеобщая истор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 Древней Руси к Российскому государств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вед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роды и государства на территории нашей страны в древ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сточная Европа в середине I тыс. н.э.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разование государства Рус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нятие христианства и его значение. Византийское наследие на Рус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ь в конце X – начале XII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ь в середине XII – начале XIII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ские земли в середине XIII - XIV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роды и государства степной зоны Восточной Европы и Сибири в XIII-XV в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единого Русского государства в XV ве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ш регион в древности и средневековь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XVI – XVII вв.: от великого княжества к царствуРоссия в XVI ве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w:t>
      </w:r>
      <w:r w:rsidRPr="00C57060">
        <w:rPr>
          <w:rFonts w:ascii="Times New Roman" w:hAnsi="Times New Roman" w:cs="Times New Roman"/>
          <w:sz w:val="20"/>
          <w:szCs w:val="20"/>
        </w:rPr>
        <w:lastRenderedPageBreak/>
        <w:t xml:space="preserve">засечных черт. Продолжение закрепощения крестьянства: указ об «Урочных летах». Пресечение царской династии Рюрикович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мута в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XVII ве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ь Федор Алексеевич. Отмена местничества. Налоговая (податная) реформ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образительное искусство. Симон Ушаков. Ярославская школа иконописи. Парсунная живопис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ш регион в XVI – XVII в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в концеXVII - XVIII ВЕКАХ: от царства к импер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эпоху преобразований Петра I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вые гвардейские полки. Создание регулярной армии, военного флота. Рекрутские набо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ерковная реформа. Упразднение патриаршества, учреждение синода. Положение конфесс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Закрепление России на берегах Балтики. Провозглашение России империей. Каспийский поход Петра I. 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тоги, последствия и значение петровских преобразований. Образ Петра I в русской культу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сле Петра Великого: эпоха «дворцовых переворот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международных конфликтах 1740-х – 1750-х гг. Участие в Семилетней войн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тр III. Манифест «о вольности дворянской». Переворот 28 июня 1762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1760-х – 1790- гг. Правление Екатерины II и Павла I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ешняя политика России второй половины XVIII в., ее основные задачи. Н.И. Панин и А.А.Безбородк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Российской империи в XVIII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а и быт российских сословий. Дворянство: жизнь и быт дворянской усадьбы. Духовенство. Купечество. Крестьян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В. Ломоносов и его выдающаяся роль в становлении российской науки и образов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роды России в XVIII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при Павле I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нутренняя политика. Ограничение дворянских привилег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ш регион в XVI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йская империя в XIX – начале XX в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на пути к реформам (1801–1861)</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лександровская эпоха: государственный либерализ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течественная война 1812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иколаевское самодержавие: государственный консерватиз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репостнический социум. Деревня и город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ное пространство империи в первой половине XI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ранство империи: этнокультурный облик стра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гражданского правосознания. Основные течения общественной мыс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в эпоху рефор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образования Александра II: социальная и правовая модернизац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родное самодержавие» Александра III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реформенный социум. Сельское хозяйство и промышленнос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империи во второй половине XIX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тнокультурный облик импер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гражданского общества и основные направления общественных движ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изис империи в начале ХХ 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вая российская революция 1905-1907 гг. Начало парламентаризм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щество и власть после революц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еребряный век» российской куль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звитие народного просвещения: попытка преодоления разрыва между образованным обществом и народ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ш регион в XI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сеобщая истор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Древне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ий мир: понятие и хронология. Карта Древне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ий Восто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тичный мир: понятие. Карта антично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яя Гре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ий Ри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ческое и культурное наследие древних цивилиза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средних ве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ние века: понятие и хронологические рам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ннее Средневековь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чало Средневековья. Великое переселение народов. Образование варварских королев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релое Средневековь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естьянство: феодальная зависимость, повинности, условия жизни. Крестьянская общи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зантийская империя и славянские государства в XII—XV вв. Экспансия турок-османов и падение Визант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сударства доколумбовой Америки.Общественный строй. Религиозные верования населения. Культу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ческое и культурное наследие Средневековь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Нового време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овое время: понятие и хронологические рамк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вропа в конце ХV— начале XV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идерландская революция: цели, участники, формы борьбы. Итоги и значение револю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Европы и Северной Америки в середине XVII—ХVI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w:t>
      </w:r>
      <w:r w:rsidRPr="00C57060">
        <w:rPr>
          <w:rFonts w:ascii="Times New Roman" w:hAnsi="Times New Roman" w:cs="Times New Roman"/>
          <w:sz w:val="20"/>
          <w:szCs w:val="20"/>
        </w:rPr>
        <w:lastRenderedPageBreak/>
        <w:t>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Востока в XVI—XVIII в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Европы и Северной Америки в первой половине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Европы и Северной Америки во второй половине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кономическое и социально-политическое развитие стран Европы и США в конце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Азии в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йна за независимость в Латинской Амер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ы Африки в Новое врем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культуры в XI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ждународные отношения в XI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ческое и культурное наследие Нового време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овейшая истор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р к началу XX в. Новейшая история: понятие, периодиза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р в 1900—1914 г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C57060" w:rsidRPr="00C57060" w:rsidTr="00C57060">
        <w:tc>
          <w:tcPr>
            <w:tcW w:w="1132" w:type="dxa"/>
          </w:tcPr>
          <w:p w:rsidR="00C57060" w:rsidRPr="00C57060" w:rsidRDefault="00C57060" w:rsidP="00C57060">
            <w:pPr>
              <w:jc w:val="both"/>
              <w:rPr>
                <w:rFonts w:ascii="Times New Roman" w:hAnsi="Times New Roman" w:cs="Times New Roman"/>
                <w:sz w:val="20"/>
                <w:szCs w:val="20"/>
              </w:rPr>
            </w:pPr>
          </w:p>
        </w:tc>
        <w:tc>
          <w:tcPr>
            <w:tcW w:w="4397" w:type="dxa"/>
          </w:tcPr>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сеобщая история</w:t>
            </w:r>
          </w:p>
        </w:tc>
        <w:tc>
          <w:tcPr>
            <w:tcW w:w="4961" w:type="dxa"/>
          </w:tcPr>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России</w:t>
            </w:r>
          </w:p>
        </w:tc>
      </w:tr>
      <w:tr w:rsidR="00C57060" w:rsidRPr="00C57060" w:rsidTr="00C57060">
        <w:tc>
          <w:tcPr>
            <w:tcW w:w="1132"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5 класс</w:t>
            </w:r>
          </w:p>
        </w:tc>
        <w:tc>
          <w:tcPr>
            <w:tcW w:w="439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ДРЕВНЕ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вобыт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евний Восто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тичный мир. Древняя Греция. Древний Рим.</w:t>
            </w:r>
          </w:p>
          <w:p w:rsidR="00C57060" w:rsidRPr="00C57060" w:rsidRDefault="00C57060" w:rsidP="00C57060">
            <w:pPr>
              <w:jc w:val="both"/>
              <w:rPr>
                <w:rFonts w:ascii="Times New Roman" w:hAnsi="Times New Roman" w:cs="Times New Roman"/>
                <w:sz w:val="20"/>
                <w:szCs w:val="20"/>
              </w:rPr>
            </w:pPr>
          </w:p>
        </w:tc>
        <w:tc>
          <w:tcPr>
            <w:tcW w:w="4961"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ы и государства на территории нашей страны в древности</w:t>
            </w:r>
          </w:p>
        </w:tc>
      </w:tr>
      <w:tr w:rsidR="00C57060" w:rsidRPr="00C57060" w:rsidTr="00C57060">
        <w:tc>
          <w:tcPr>
            <w:tcW w:w="1132"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6 класс </w:t>
            </w:r>
          </w:p>
        </w:tc>
        <w:tc>
          <w:tcPr>
            <w:tcW w:w="439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ТОРИЯ СРЕДНИХ ВЕКОВ. VI-XV в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ннее Средневековь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релое Средневековь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Востока в Средние 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сударства доколумбовой Америки.</w:t>
            </w:r>
          </w:p>
          <w:p w:rsidR="00C57060" w:rsidRPr="00C57060" w:rsidRDefault="00C57060" w:rsidP="00C57060">
            <w:pPr>
              <w:jc w:val="both"/>
              <w:rPr>
                <w:rFonts w:ascii="Times New Roman" w:hAnsi="Times New Roman" w:cs="Times New Roman"/>
                <w:sz w:val="20"/>
                <w:szCs w:val="20"/>
              </w:rPr>
            </w:pPr>
          </w:p>
        </w:tc>
        <w:tc>
          <w:tcPr>
            <w:tcW w:w="4961"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 ДРЕВНЕЙ РУСИ К РОССИЙСКОМУ ГОСУДАРСТВУ.VIII –XV в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сточная Европа в середине I тыс. н.э.</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разование государства Рус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ь в конце X – начале X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ное простран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усь в середине XII – начале XIII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ие земли в середине XIII - XIV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роды и государства степной зоны Восточной Европы и Сибири в XIII-XV в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единого Русского государства в XV ве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ное простран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1132"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7 класс</w:t>
            </w:r>
          </w:p>
        </w:tc>
        <w:tc>
          <w:tcPr>
            <w:tcW w:w="439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НОВОГО ВРЕМЕНИ.XVI-XVII вв. От абсолютизма к парламентаризму. Первые буржуазные револю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вропа в конце ХV— начале XV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вропа в конце ХV— начале XV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Европы и Северной Америки в середине XVII—ХVI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Востока в XVI—XVIII вв.</w:t>
            </w:r>
          </w:p>
          <w:p w:rsidR="00C57060" w:rsidRPr="00C57060" w:rsidRDefault="00C57060" w:rsidP="00C57060">
            <w:pPr>
              <w:jc w:val="both"/>
              <w:rPr>
                <w:rFonts w:ascii="Times New Roman" w:hAnsi="Times New Roman" w:cs="Times New Roman"/>
                <w:sz w:val="20"/>
                <w:szCs w:val="20"/>
              </w:rPr>
            </w:pPr>
          </w:p>
        </w:tc>
        <w:tc>
          <w:tcPr>
            <w:tcW w:w="4961"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В XVI – XVII ВЕКАХ: ОТ ВЕЛИКОГО КНЯЖЕСТВА К ЦАРСТВ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XVI ве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мута в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XVII ве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ное простран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1132"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8 класс</w:t>
            </w:r>
          </w:p>
        </w:tc>
        <w:tc>
          <w:tcPr>
            <w:tcW w:w="439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НОВОГО ВРЕМЕНИ.XVIII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поха Просвещ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поха промышленного переворо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ликая французская революция</w:t>
            </w:r>
          </w:p>
          <w:p w:rsidR="00C57060" w:rsidRPr="00C57060" w:rsidRDefault="00C57060" w:rsidP="00C57060">
            <w:pPr>
              <w:jc w:val="both"/>
              <w:rPr>
                <w:rFonts w:ascii="Times New Roman" w:hAnsi="Times New Roman" w:cs="Times New Roman"/>
                <w:sz w:val="20"/>
                <w:szCs w:val="20"/>
              </w:rPr>
            </w:pPr>
          </w:p>
        </w:tc>
        <w:tc>
          <w:tcPr>
            <w:tcW w:w="4961"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В КОНЦЕ XVII - XVIII ВЕКАХ: ОТ ЦАРСТВА К ИМПЕР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в эпоху преобразований Петра I</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ле Петра Великого: эпоха «дворцовых переворо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в 1760-х – 1790- гг. Правление Екатерины II и Павла I</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Российской империи в XVIII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ы России в XVIII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при Павле I</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p w:rsidR="00C57060" w:rsidRPr="00C57060" w:rsidRDefault="00C57060" w:rsidP="00C57060">
            <w:pPr>
              <w:jc w:val="both"/>
              <w:rPr>
                <w:rFonts w:ascii="Times New Roman" w:hAnsi="Times New Roman" w:cs="Times New Roman"/>
                <w:sz w:val="20"/>
                <w:szCs w:val="20"/>
              </w:rPr>
            </w:pPr>
          </w:p>
        </w:tc>
      </w:tr>
      <w:tr w:rsidR="00C57060" w:rsidRPr="00C57060" w:rsidTr="00C57060">
        <w:tc>
          <w:tcPr>
            <w:tcW w:w="1132"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9 класс</w:t>
            </w:r>
          </w:p>
        </w:tc>
        <w:tc>
          <w:tcPr>
            <w:tcW w:w="4397"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ТОРИЯ НОВОГО ВРЕМЕНИ. XIX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р к началу XX в. Новейшая история.Становление и расцвет индустриального общества. До начала Первой мировой войны</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Европы и Северной Америки в первой половине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Европы и Северной Америки во второй половине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кономическое и социально-политическое развитие стран Европы и США в конце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Азии в ХIХ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йна за независимость в Латинской Амер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ы Африки в Новое врем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культуры в XI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Международные отношения в XI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р в 1900—1914 гг.</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p>
        </w:tc>
        <w:tc>
          <w:tcPr>
            <w:tcW w:w="4961" w:type="dxa"/>
          </w:tcPr>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IV. РОССИЙСКАЯ ИМПЕРИЯ В XIX – НАЧАЛЕ XX ВВ.</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ссия на пути к реформам (1801–1861)</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лександровская эпоха: государственный либерализ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течественная война 1812 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иколаевское самодержавие: государственный консерватиз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репостнический социум. Деревня и город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ное пространство империи в первой половине XI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ранство империи: этнокультурный облик стран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гражданского правосознания. Основные течения общественной мысли </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оссия в эпоху рефор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образования Александра II: социальная и правовая модернизац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родное самодержавие» Александра III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реформенный социум. Сельское хозяйство и промышленнос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ное пространство империи во второй половине XIX 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тнокультурный облик импер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гражданского общества и основные направления общественных движ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изис империи в начале ХХ 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вая российская революция 1905-1907 гг. Начало парламентаризм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щество и власть после революц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еребряный век» российской куль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гиональный компонент</w:t>
            </w:r>
          </w:p>
        </w:tc>
      </w:tr>
    </w:tbl>
    <w:p w:rsidR="00C57060" w:rsidRPr="009E44A2" w:rsidRDefault="00C57060" w:rsidP="00C57060">
      <w:pPr>
        <w:jc w:val="both"/>
        <w:rPr>
          <w:rFonts w:ascii="Times New Roman" w:hAnsi="Times New Roman" w:cs="Times New Roman"/>
          <w:b/>
          <w:sz w:val="20"/>
          <w:szCs w:val="20"/>
        </w:rPr>
      </w:pPr>
      <w:bookmarkStart w:id="36" w:name="_Toc409691706"/>
      <w:bookmarkStart w:id="37" w:name="_Toc410654032"/>
      <w:bookmarkStart w:id="38" w:name="_Toc414553230"/>
      <w:r w:rsidRPr="009E44A2">
        <w:rPr>
          <w:rFonts w:ascii="Times New Roman" w:hAnsi="Times New Roman" w:cs="Times New Roman"/>
          <w:b/>
          <w:sz w:val="20"/>
          <w:szCs w:val="20"/>
        </w:rPr>
        <w:lastRenderedPageBreak/>
        <w:t>Обществознание</w:t>
      </w:r>
      <w:bookmarkEnd w:id="36"/>
      <w:bookmarkEnd w:id="37"/>
      <w:bookmarkEnd w:id="38"/>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еловек. Деятельность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е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циальные нор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фера духовной куль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циальная сфера жизни общ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итическая сфера жизни общ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ражданин и государ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ы российского законодатель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w:t>
      </w:r>
      <w:r w:rsidRPr="00C57060">
        <w:rPr>
          <w:rFonts w:ascii="Times New Roman" w:hAnsi="Times New Roman" w:cs="Times New Roman"/>
          <w:sz w:val="20"/>
          <w:szCs w:val="20"/>
        </w:rPr>
        <w:lastRenderedPageBreak/>
        <w:t>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коном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нятие экономики. Роль экономики в жизни общества. Товары и услуги. Ресурсы и потребности, ограниченность ресурсов. Производство </w:t>
      </w:r>
      <w:r w:rsidRPr="00C57060">
        <w:rPr>
          <w:rFonts w:ascii="Times New Roman" w:hAnsi="Times New Roman" w:cs="Times New Roman"/>
          <w:sz w:val="20"/>
          <w:szCs w:val="20"/>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нсовый план. Сбережения. Инфляция.</w:t>
      </w:r>
    </w:p>
    <w:p w:rsidR="00C57060" w:rsidRPr="009E44A2" w:rsidRDefault="00C57060" w:rsidP="00C57060">
      <w:pPr>
        <w:jc w:val="both"/>
        <w:rPr>
          <w:rFonts w:ascii="Times New Roman" w:hAnsi="Times New Roman" w:cs="Times New Roman"/>
          <w:b/>
          <w:sz w:val="20"/>
          <w:szCs w:val="20"/>
        </w:rPr>
      </w:pPr>
      <w:bookmarkStart w:id="39" w:name="_Toc409691707"/>
      <w:bookmarkStart w:id="40" w:name="_Toc410654033"/>
      <w:bookmarkStart w:id="41" w:name="_Toc414553231"/>
      <w:r w:rsidRPr="009E44A2">
        <w:rPr>
          <w:rFonts w:ascii="Times New Roman" w:hAnsi="Times New Roman" w:cs="Times New Roman"/>
          <w:b/>
          <w:sz w:val="20"/>
          <w:szCs w:val="20"/>
        </w:rPr>
        <w:t>География</w:t>
      </w:r>
      <w:bookmarkEnd w:id="39"/>
      <w:bookmarkEnd w:id="40"/>
      <w:bookmarkEnd w:id="41"/>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57060" w:rsidRPr="00C57060" w:rsidRDefault="00C57060" w:rsidP="00C57060">
      <w:pPr>
        <w:jc w:val="both"/>
        <w:rPr>
          <w:rFonts w:ascii="Times New Roman" w:hAnsi="Times New Roman" w:cs="Times New Roman"/>
          <w:sz w:val="20"/>
          <w:szCs w:val="20"/>
        </w:rPr>
      </w:pPr>
      <w:bookmarkStart w:id="42" w:name="h.3x8tuzt" w:colFirst="0" w:colLast="0"/>
      <w:bookmarkEnd w:id="42"/>
      <w:r w:rsidRPr="00C57060">
        <w:rPr>
          <w:rFonts w:ascii="Times New Roman" w:hAnsi="Times New Roman" w:cs="Times New Roman"/>
          <w:sz w:val="20"/>
          <w:szCs w:val="20"/>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географических знаний о Земл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ведение. Что изучает географ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ставления о мире в древности (Древний Китай, Древний Египет, Древняя Греция, Древний Рим). Появление первых географических кар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еографические знания в современном мире. Современные географические методы исследования Зем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емля во Вселенной. Движения Земли и их следств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ображение земной поверх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Природа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еловечество на Земл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енность населения Земли. Расовый состав. Нации и народы планеты. Страны на карте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воение Земли человек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и нанесение на контурную карту географических объектов одного из изученных маршру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лавные закономерности природы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арактеристика материков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Южные материки. Особенности южных материков Зем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встралия и Океания. Географическое положение, история исследования, особенности природы материка. Эндем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еверные материки. Особенности северных материков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арактеристика двух стран материка: Канады и Мексики. Описание США – как одной из ведущих стран современно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заимодействие природы и обще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ерритория России на карте мир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ая характеристика природы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родно-территориальные комплексы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Южные моря России: история освоения, особенности природы морей, ресурсы, знач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рал (изменение природных особенностей с запада на восток, с севера на ю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общение знаний по особенностям природы европейской части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адная Сибирь: природные ресурсы, проблемы рационального использования и экологические пробле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укотка, Приамурье, Приморье (географическое положение, история исследования, особенности природ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амчатка, Сахалин, Курильские острова (географическое положение, история исследования, особенности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селение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графия своей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озяйство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Хозяйство своей мест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айоны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оря Атлантического океана, омывающие Россию: транспортное значение, ресур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Южные моря России: транспортное значение, ресур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зиатская часть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оря Северного Ледовитого океана: транспортное значение, ресур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оря Тихого океана: транспортное значение, ресур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ми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е темы практических рабо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картой «Имена на кар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и нанесение на контурную карту географических объектов изученных маршрутов путешественни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зенитального положения Солнца в разные периоды го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координат географических объектов по кар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положения объектов относительно друг друг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направлений и расстояний по глобусу и кар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высот и глубин географических объектов с использованием шкалы высот и глуб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азиму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риентирование на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ление плана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коллекциями минералов, горных пород, полезных ископаем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картографическими источниками: нанесение элементов рельеф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картографическими источниками: нанесение объектов гидрограф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объектов гидрограф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дение дневника пог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метеоприборами (проведение наблюдений и измерений, фиксация результатов, обработка результатов наблюд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средних температур, амплитуды и построение графи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иродных комплексов своей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основных компонентов природы океанов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здание презентационных материалов об океанах на основе различных источников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основных компонентов природы материков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природных зон Зем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оздание презентационных материалов о материке на основе различных источников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нозирование перспективных путей рационального природополь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ГП и оценка его влияния на природу и жизнь людей в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картографическими источниками: нанесение особенностей географического положения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ценивание динамики изменения границ России и их знач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писание эссе о роли русских землепроходцев и исследователей в освоении и изучении территории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задач на определение разницы во времени различных территорий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явление взаимозависимостей тектонической структуры, формы рельефа, полезных ископаемых на территории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картографическими источниками: нанесение элементов рельефа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элементов рельефа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троение профиля своей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картографическими источниками: нанесение объектов гидрографии Росс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объектов гидрографии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пределение количества осадков на территории России, работа с климатограмм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характеристики климата своего регио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ление прогноза погоды на основе различных</w:t>
      </w:r>
      <w:r w:rsidRPr="00C57060">
        <w:rPr>
          <w:rFonts w:ascii="Times New Roman" w:hAnsi="Times New Roman" w:cs="Times New Roman"/>
          <w:sz w:val="20"/>
          <w:szCs w:val="20"/>
        </w:rPr>
        <w:tab/>
        <w:t>источников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основных компонентов природы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здание презентационных материалов о природе России на основе различных источников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авнение особенностей природы отдельных регионов стра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видов особо охраняемых природных территорий России и их особенност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особенностей размещения крупных народов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вычисление и сравнение показателей естественного прироста населения в разных частях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тение и анализ половозрастных пирами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ценивание демографической ситуации России и отдельных ее территор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величины миграционного прироста населения в разных частях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видов и направлений внутренних и внешних миграций, объяснение причин, составление схе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ъяснение различий в обеспеченности трудовыми ресурсами отдельных регионов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ценивание уровня урбанизации отдельных регионов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исание основных компонентов природы своей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абота с картографическими источниками: нанесение субъектов, экономических районов и федеральных округов РФ.</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авнение двух и более экономических районов России по заданным характеристика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здание презентационных материалов об экономических районах России на основе различных источников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C57060" w:rsidRPr="009E44A2" w:rsidRDefault="00C57060" w:rsidP="00C57060">
      <w:pPr>
        <w:jc w:val="both"/>
        <w:rPr>
          <w:rFonts w:ascii="Times New Roman" w:hAnsi="Times New Roman" w:cs="Times New Roman"/>
          <w:b/>
          <w:sz w:val="20"/>
          <w:szCs w:val="20"/>
        </w:rPr>
      </w:pPr>
      <w:bookmarkStart w:id="43" w:name="_Toc414553232"/>
      <w:bookmarkStart w:id="44" w:name="_Toc409691708"/>
      <w:r w:rsidRPr="009E44A2">
        <w:rPr>
          <w:rFonts w:ascii="Times New Roman" w:hAnsi="Times New Roman" w:cs="Times New Roman"/>
          <w:b/>
          <w:sz w:val="20"/>
          <w:szCs w:val="20"/>
        </w:rPr>
        <w:t>Математика</w:t>
      </w:r>
      <w:bookmarkEnd w:id="43"/>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57060" w:rsidRPr="00C57060" w:rsidRDefault="00C57060" w:rsidP="00C57060">
      <w:pPr>
        <w:jc w:val="both"/>
        <w:rPr>
          <w:rFonts w:ascii="Times New Roman" w:hAnsi="Times New Roman" w:cs="Times New Roman"/>
          <w:sz w:val="20"/>
          <w:szCs w:val="20"/>
        </w:rPr>
      </w:pPr>
      <w:bookmarkStart w:id="45" w:name="_Toc405513918"/>
      <w:bookmarkStart w:id="46" w:name="_Toc284662796"/>
      <w:bookmarkStart w:id="47" w:name="_Toc284663423"/>
      <w:r w:rsidRPr="00C57060">
        <w:rPr>
          <w:rFonts w:ascii="Times New Roman" w:hAnsi="Times New Roman" w:cs="Times New Roman"/>
          <w:sz w:val="20"/>
          <w:szCs w:val="20"/>
        </w:rPr>
        <w:t>Элементы теории множеств и математической логики</w:t>
      </w:r>
      <w:bookmarkEnd w:id="45"/>
      <w:bookmarkEnd w:id="46"/>
      <w:bookmarkEnd w:id="47"/>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жества и отношения между ни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ерации над множеств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менты лог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Утверждения. Аксиомы и теоремы. Доказательство. Доказательство от противного. Теорема, обратная данной. Пример и контрприм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сказы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57060" w:rsidRPr="00C57060" w:rsidRDefault="00C57060" w:rsidP="00C57060">
      <w:pPr>
        <w:jc w:val="both"/>
        <w:rPr>
          <w:rFonts w:ascii="Times New Roman" w:hAnsi="Times New Roman" w:cs="Times New Roman"/>
          <w:sz w:val="20"/>
          <w:szCs w:val="20"/>
        </w:rPr>
      </w:pPr>
      <w:bookmarkStart w:id="48" w:name="_Toc405513919"/>
      <w:bookmarkStart w:id="49" w:name="_Toc284662797"/>
      <w:bookmarkStart w:id="50" w:name="_Toc284663424"/>
      <w:r w:rsidRPr="00C57060">
        <w:rPr>
          <w:rFonts w:ascii="Times New Roman" w:hAnsi="Times New Roman" w:cs="Times New Roman"/>
          <w:sz w:val="20"/>
          <w:szCs w:val="20"/>
        </w:rPr>
        <w:t>Содержание курса математики в 5–6 классах</w:t>
      </w:r>
      <w:bookmarkEnd w:id="48"/>
      <w:bookmarkEnd w:id="49"/>
      <w:bookmarkEnd w:id="50"/>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туральные числа и нул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туральный ряд чисел и его свой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ись и чтение натуральны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кругление натуральны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обходимость округления. Правило округления натуральны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авнение натуральных чисел, сравнение с числом 0</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йствия с натуральными числ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епень с натуральным показателе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овы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овое выражение и его значение, порядок выполнения действ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ление с остатк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еление с остатком на множестве натуральных чисел, свойства деления с остатком. Практические задачи на деление с остатк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йства и признаки делим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ложение числа на простые множите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ые и составные числа, решето Эратосфен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лгебраически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лители и кратны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об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ыкновенные дроб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оля, часть, дробное число, дробь. Дробное число как результат деления. Правильные и неправильные дроби, смешанная дробь (смешанное числ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ведение дробей к общему знаменателю. Сравнение обыкновенных дроб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ложение и вычитание обыкновенных дробей. Умножение и деление обыкновенных дроб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рифметические действия со смешанными дробя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Арифметические действия с дробными числами.</w:t>
      </w:r>
      <w:r w:rsidRPr="00C57060">
        <w:rPr>
          <w:rFonts w:ascii="Times New Roman" w:hAnsi="Times New Roman" w:cs="Times New Roman"/>
          <w:sz w:val="20"/>
          <w:szCs w:val="20"/>
        </w:rPr>
        <w:tab/>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особы рационализации вычислений и их применение при выполнении действ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сятичные дроб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ношение дву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сштаб на плане и карте.Пропорции. Свойства пропорций, применение пропорций и отношений при решении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нее арифметическое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цен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иаграм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олбчатые и круговые диаграммы. Извлечение информации из диаграмм. Изображение диаграмм по числовым данны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циональные 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ожительные и отрицательные 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 рациональном числе. Первичное представление о множестве рациональных чисел. Действия с рациональными числ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текстовых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и на все арифметические действ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и на движение, работу и покуп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и на части, доли, процен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огические зада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шение несложных логических задач. Решение логических задач с помощью графов, таблиц.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методы решения текстовых задач: арифметический, перебор вариан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Наглядная геометр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бъема; единицы объема. Объем прямоугольного параллелепипеда, куб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 равенстве фигур. Центральная, осевая и зеркальная симметрии. Изображение симметричных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практических задач с применением простейших свойств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математ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ждение шестидесятеричной системы счисления. Появление десятичной записи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ждение и развитие арифметики натуральных чисел. НОК, НОД, простые числа. Решето Эратосфен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явление нуля и отрицательных чисел в математике древности. Роль Диофанта. Почему </w:t>
      </w:r>
      <w:r w:rsidRPr="00C57060">
        <w:rPr>
          <w:rFonts w:ascii="Times New Roman" w:hAnsi="Times New Roman" w:cs="Times New Roman"/>
          <w:sz w:val="20"/>
          <w:szCs w:val="20"/>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2pt;height:21.6pt" o:ole="">
            <v:imagedata r:id="rId7" o:title=""/>
          </v:shape>
          <o:OLEObject Type="Embed" ProgID="Equation.DSMT4" ShapeID="_x0000_i1025" DrawAspect="Content" ObjectID="_1734779893" r:id="rId8"/>
        </w:object>
      </w:r>
      <w:r w:rsidRPr="00C57060">
        <w:rPr>
          <w:rFonts w:ascii="Times New Roman" w:hAnsi="Times New Roman" w:cs="Times New Roman"/>
          <w:sz w:val="20"/>
          <w:szCs w:val="20"/>
        </w:rPr>
        <w: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оби в Вавилоне, Египте, Риме. Открытие десятичных дробей. Старинные системы мер. Десятичные дроби и метрическая система мер.  Л. Магницкий.</w:t>
      </w:r>
    </w:p>
    <w:p w:rsidR="00C57060" w:rsidRPr="00C57060" w:rsidRDefault="00C57060" w:rsidP="00C57060">
      <w:pPr>
        <w:jc w:val="both"/>
        <w:rPr>
          <w:rFonts w:ascii="Times New Roman" w:hAnsi="Times New Roman" w:cs="Times New Roman"/>
          <w:sz w:val="20"/>
          <w:szCs w:val="20"/>
        </w:rPr>
      </w:pPr>
      <w:bookmarkStart w:id="51" w:name="_Toc405513920"/>
      <w:bookmarkStart w:id="52" w:name="_Toc284662798"/>
      <w:bookmarkStart w:id="53" w:name="_Toc284663425"/>
      <w:r w:rsidRPr="00C57060">
        <w:rPr>
          <w:rFonts w:ascii="Times New Roman" w:hAnsi="Times New Roman" w:cs="Times New Roman"/>
          <w:sz w:val="20"/>
          <w:szCs w:val="20"/>
        </w:rPr>
        <w:t>Содержание курса математики в 7–9 классах</w:t>
      </w:r>
      <w:bookmarkEnd w:id="51"/>
      <w:bookmarkEnd w:id="52"/>
      <w:bookmarkEnd w:id="53"/>
    </w:p>
    <w:p w:rsidR="00C57060" w:rsidRPr="00C57060" w:rsidRDefault="00C57060" w:rsidP="00C57060">
      <w:pPr>
        <w:jc w:val="both"/>
        <w:rPr>
          <w:rFonts w:ascii="Times New Roman" w:hAnsi="Times New Roman" w:cs="Times New Roman"/>
          <w:sz w:val="20"/>
          <w:szCs w:val="20"/>
        </w:rPr>
      </w:pPr>
      <w:bookmarkStart w:id="54" w:name="_Toc405513921"/>
      <w:bookmarkStart w:id="55" w:name="_Toc284662799"/>
      <w:bookmarkStart w:id="56" w:name="_Toc284663426"/>
      <w:r w:rsidRPr="00C57060">
        <w:rPr>
          <w:rFonts w:ascii="Times New Roman" w:hAnsi="Times New Roman" w:cs="Times New Roman"/>
          <w:sz w:val="20"/>
          <w:szCs w:val="20"/>
        </w:rPr>
        <w:t>Алгебра</w:t>
      </w:r>
      <w:bookmarkEnd w:id="54"/>
      <w:bookmarkEnd w:id="55"/>
      <w:bookmarkEnd w:id="56"/>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циональные 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ррациональные 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иррационального числа. Распознавание иррациональных чисел. Примеры доказательств в алгебре. Иррациональность числа</w:t>
      </w:r>
      <w:r w:rsidRPr="00C57060">
        <w:rPr>
          <w:rFonts w:ascii="Times New Roman" w:hAnsi="Times New Roman" w:cs="Times New Roman"/>
          <w:sz w:val="20"/>
          <w:szCs w:val="20"/>
        </w:rPr>
        <w:object w:dxaOrig="380" w:dyaOrig="340">
          <v:shape id="_x0000_i1026" type="#_x0000_t75" style="width:18pt;height:18pt" o:ole="">
            <v:imagedata r:id="rId9" o:title=""/>
          </v:shape>
          <o:OLEObject Type="Embed" ProgID="Equation.DSMT4" ShapeID="_x0000_i1026" DrawAspect="Content" ObjectID="_1734779894" r:id="rId10"/>
        </w:object>
      </w:r>
      <w:r w:rsidRPr="00C57060">
        <w:rPr>
          <w:rFonts w:ascii="Times New Roman" w:hAnsi="Times New Roman" w:cs="Times New Roman"/>
          <w:sz w:val="20"/>
          <w:szCs w:val="20"/>
        </w:rPr>
        <w:t>. Применение в геометрии.Сравнение иррациональных чисел.Множество действительны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ождественные пре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овые и буквенны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ражение с переменной. Значение выражения. Подстановка выражений вместо переменн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лы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тепень с натуральным показателем и её свойства. Преобразования выражений, содержащих степени с натуральным показателе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обно-рациональны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образование выражений, содержащих знак моду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ные кор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равнения и не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исловое равенство. Свойства числовых равенств. Равенство с переменно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рав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нейное уравнение и его кор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ное уравнение и его кор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обно-рациональные урав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шение простейших дробно-линейных уравнений. Решение дробно-рациональных уравн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ейшие иррациональные уравнения вида </w:t>
      </w:r>
      <w:r w:rsidRPr="00C57060">
        <w:rPr>
          <w:rFonts w:ascii="Times New Roman" w:hAnsi="Times New Roman" w:cs="Times New Roman"/>
          <w:sz w:val="20"/>
          <w:szCs w:val="20"/>
        </w:rPr>
        <w:object w:dxaOrig="1120" w:dyaOrig="460">
          <v:shape id="_x0000_i1027" type="#_x0000_t75" style="width:58.2pt;height:21.6pt" o:ole="">
            <v:imagedata r:id="rId11" o:title=""/>
          </v:shape>
          <o:OLEObject Type="Embed" ProgID="Equation.DSMT4" ShapeID="_x0000_i1027" DrawAspect="Content" ObjectID="_1734779895" r:id="rId12"/>
        </w:object>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1680" w:dyaOrig="460">
          <v:shape id="_x0000_i1028" type="#_x0000_t75" style="width:83.4pt;height:21.6pt" o:ole="">
            <v:imagedata r:id="rId13" o:title=""/>
          </v:shape>
          <o:OLEObject Type="Embed" ProgID="Equation.DSMT4" ShapeID="_x0000_i1028" DrawAspect="Content" ObjectID="_1734779896" r:id="rId14"/>
        </w:object>
      </w:r>
      <w:r w:rsidRPr="00C57060">
        <w:rPr>
          <w:rFonts w:ascii="Times New Roman" w:hAnsi="Times New Roman" w:cs="Times New Roman"/>
          <w:sz w:val="20"/>
          <w:szCs w:val="20"/>
        </w:rPr>
        <w: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равнения вида</w:t>
      </w:r>
      <w:r w:rsidRPr="00C57060">
        <w:rPr>
          <w:rFonts w:ascii="Times New Roman" w:hAnsi="Times New Roman" w:cs="Times New Roman"/>
          <w:sz w:val="20"/>
          <w:szCs w:val="20"/>
        </w:rPr>
        <w:object w:dxaOrig="700" w:dyaOrig="360">
          <v:shape id="_x0000_i1029" type="#_x0000_t75" style="width:36.6pt;height:18pt" o:ole="">
            <v:imagedata r:id="rId15" o:title=""/>
          </v:shape>
          <o:OLEObject Type="Embed" ProgID="Equation.DSMT4" ShapeID="_x0000_i1029" DrawAspect="Content" ObjectID="_1734779897" r:id="rId16"/>
        </w:object>
      </w:r>
      <w:r w:rsidRPr="00C57060">
        <w:rPr>
          <w:rFonts w:ascii="Times New Roman" w:hAnsi="Times New Roman" w:cs="Times New Roman"/>
          <w:sz w:val="20"/>
          <w:szCs w:val="20"/>
        </w:rPr>
        <w:t>.Уравнения в целых числ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урав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нятие системы уравнений. Решение системы уравн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Методы решения систем линейных уравнений с двумя переменными: графический метод, метод сложения, метод подстановк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линейных уравнений с параметр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равенство с переменной. Строгие и нестрогие неравенства. Область определения неравенства (область допустимых значений переменн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линейных неравен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целых и дробно-рациональных неравенств методом интерва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неравен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ун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фун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ставление об асимптот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прерывность функции. Кусочно заданные фун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нейная функ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ичная функ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ратная пропорциональ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войства функции </w:t>
      </w:r>
      <w:r w:rsidRPr="00C57060">
        <w:rPr>
          <w:rFonts w:ascii="Times New Roman" w:hAnsi="Times New Roman" w:cs="Times New Roman"/>
          <w:sz w:val="20"/>
          <w:szCs w:val="20"/>
        </w:rPr>
        <w:object w:dxaOrig="620" w:dyaOrig="620">
          <v:shape id="_x0000_i1030" type="#_x0000_t75" style="width:30.6pt;height:30.6pt" o:ole="">
            <v:imagedata r:id="rId17" o:title=""/>
          </v:shape>
          <o:OLEObject Type="Embed" ProgID="Equation.DSMT4" ShapeID="_x0000_i1030" DrawAspect="Content" ObjectID="_1734779898" r:id="rId18"/>
        </w:object>
      </w:r>
      <w:r w:rsidRPr="00C57060">
        <w:rPr>
          <w:rFonts w:ascii="Times New Roman" w:hAnsi="Times New Roman" w:cs="Times New Roman"/>
          <w:sz w:val="20"/>
          <w:szCs w:val="20"/>
        </w:rPr>
        <w:fldChar w:fldCharType="begin"/>
      </w:r>
      <w:r w:rsidRPr="00C57060">
        <w:rPr>
          <w:rFonts w:ascii="Times New Roman" w:hAnsi="Times New Roman" w:cs="Times New Roman"/>
          <w:sz w:val="20"/>
          <w:szCs w:val="20"/>
        </w:rPr>
        <w:instrText xml:space="preserve"> QUOTE </w:instrText>
      </w:r>
      <w:r w:rsidRPr="00C57060">
        <w:rPr>
          <w:rFonts w:ascii="Times New Roman" w:hAnsi="Times New Roman" w:cs="Times New Roman"/>
          <w:noProof/>
          <w:sz w:val="20"/>
          <w:szCs w:val="20"/>
          <w:lang w:eastAsia="ru-RU"/>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57060">
        <w:rPr>
          <w:rFonts w:ascii="Times New Roman" w:hAnsi="Times New Roman" w:cs="Times New Roman"/>
          <w:sz w:val="20"/>
          <w:szCs w:val="20"/>
        </w:rPr>
        <w:fldChar w:fldCharType="separate"/>
      </w:r>
      <w:r w:rsidRPr="00C57060">
        <w:rPr>
          <w:rFonts w:ascii="Times New Roman" w:hAnsi="Times New Roman" w:cs="Times New Roman"/>
          <w:noProof/>
          <w:sz w:val="20"/>
          <w:szCs w:val="20"/>
          <w:lang w:eastAsia="ru-RU"/>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57060">
        <w:rPr>
          <w:rFonts w:ascii="Times New Roman" w:hAnsi="Times New Roman" w:cs="Times New Roman"/>
          <w:sz w:val="20"/>
          <w:szCs w:val="20"/>
        </w:rPr>
        <w:fldChar w:fldCharType="end"/>
      </w:r>
      <w:r w:rsidRPr="00C57060">
        <w:rPr>
          <w:rFonts w:ascii="Times New Roman" w:hAnsi="Times New Roman" w:cs="Times New Roman"/>
          <w:sz w:val="20"/>
          <w:szCs w:val="20"/>
        </w:rPr>
        <w:t xml:space="preserve">. Гипербол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рафики функций. Преобразование графика функции </w:t>
      </w:r>
      <w:r w:rsidRPr="00C57060">
        <w:rPr>
          <w:rFonts w:ascii="Times New Roman" w:hAnsi="Times New Roman" w:cs="Times New Roman"/>
          <w:sz w:val="20"/>
          <w:szCs w:val="20"/>
        </w:rPr>
        <w:object w:dxaOrig="920" w:dyaOrig="320">
          <v:shape id="_x0000_i1031" type="#_x0000_t75" style="width:48pt;height:17.4pt" o:ole="">
            <v:imagedata r:id="rId20" o:title=""/>
          </v:shape>
          <o:OLEObject Type="Embed" ProgID="Equation.DSMT4" ShapeID="_x0000_i1031" DrawAspect="Content" ObjectID="_1734779899" r:id="rId21"/>
        </w:object>
      </w:r>
      <w:r w:rsidRPr="00C57060">
        <w:rPr>
          <w:rFonts w:ascii="Times New Roman" w:hAnsi="Times New Roman" w:cs="Times New Roman"/>
          <w:sz w:val="20"/>
          <w:szCs w:val="20"/>
        </w:rPr>
        <w:t xml:space="preserve"> для построения графиков функций вида </w:t>
      </w:r>
      <w:r w:rsidRPr="00C57060">
        <w:rPr>
          <w:rFonts w:ascii="Times New Roman" w:hAnsi="Times New Roman" w:cs="Times New Roman"/>
          <w:sz w:val="20"/>
          <w:szCs w:val="20"/>
        </w:rPr>
        <w:object w:dxaOrig="1780" w:dyaOrig="380">
          <v:shape id="_x0000_i1032" type="#_x0000_t75" style="width:89.4pt;height:18pt" o:ole="">
            <v:imagedata r:id="rId22" o:title=""/>
          </v:shape>
          <o:OLEObject Type="Embed" ProgID="Equation.DSMT4" ShapeID="_x0000_i1032" DrawAspect="Content" ObjectID="_1734779900" r:id="rId23"/>
        </w:object>
      </w:r>
      <w:r w:rsidRPr="00C57060">
        <w:rPr>
          <w:rFonts w:ascii="Times New Roman" w:hAnsi="Times New Roman" w:cs="Times New Roman"/>
          <w:sz w:val="20"/>
          <w:szCs w:val="20"/>
        </w:rPr>
        <w: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Графики функций </w:t>
      </w:r>
      <w:r w:rsidRPr="00C57060">
        <w:rPr>
          <w:rFonts w:ascii="Times New Roman" w:hAnsi="Times New Roman" w:cs="Times New Roman"/>
          <w:sz w:val="20"/>
          <w:szCs w:val="20"/>
        </w:rPr>
        <w:object w:dxaOrig="1300" w:dyaOrig="620">
          <v:shape id="_x0000_i1033" type="#_x0000_t75" style="width:64.2pt;height:30.6pt" o:ole="">
            <v:imagedata r:id="rId24" o:title=""/>
          </v:shape>
          <o:OLEObject Type="Embed" ProgID="Equation.DSMT4" ShapeID="_x0000_i1033" DrawAspect="Content" ObjectID="_1734779901" r:id="rId25"/>
        </w:object>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760" w:dyaOrig="380">
          <v:shape id="_x0000_i1034" type="#_x0000_t75" style="width:40.2pt;height:18pt" o:ole="">
            <v:imagedata r:id="rId26" o:title=""/>
          </v:shape>
          <o:OLEObject Type="Embed" ProgID="Equation.DSMT4" ShapeID="_x0000_i1034" DrawAspect="Content" ObjectID="_1734779902" r:id="rId27"/>
        </w:object>
      </w:r>
      <w:r w:rsidRPr="00C57060">
        <w:rPr>
          <w:rFonts w:ascii="Times New Roman" w:hAnsi="Times New Roman" w:cs="Times New Roman"/>
          <w:sz w:val="20"/>
          <w:szCs w:val="20"/>
        </w:rPr>
        <w:fldChar w:fldCharType="begin"/>
      </w:r>
      <w:r w:rsidRPr="00C57060">
        <w:rPr>
          <w:rFonts w:ascii="Times New Roman" w:hAnsi="Times New Roman" w:cs="Times New Roman"/>
          <w:sz w:val="20"/>
          <w:szCs w:val="20"/>
        </w:rPr>
        <w:instrText xml:space="preserve"> QUOTE  </w:instrText>
      </w:r>
      <w:r w:rsidRPr="00C57060">
        <w:rPr>
          <w:rFonts w:ascii="Times New Roman" w:hAnsi="Times New Roman" w:cs="Times New Roman"/>
          <w:sz w:val="20"/>
          <w:szCs w:val="20"/>
        </w:rPr>
        <w:fldChar w:fldCharType="end"/>
      </w:r>
      <w:r w:rsidRPr="00C57060">
        <w:rPr>
          <w:rFonts w:ascii="Times New Roman" w:hAnsi="Times New Roman" w:cs="Times New Roman"/>
          <w:sz w:val="20"/>
          <w:szCs w:val="20"/>
        </w:rPr>
        <w:t>,</w:t>
      </w:r>
      <w:r w:rsidRPr="00C57060">
        <w:rPr>
          <w:rFonts w:ascii="Times New Roman" w:hAnsi="Times New Roman" w:cs="Times New Roman"/>
          <w:sz w:val="20"/>
          <w:szCs w:val="20"/>
        </w:rPr>
        <w:object w:dxaOrig="760" w:dyaOrig="380">
          <v:shape id="_x0000_i1035" type="#_x0000_t75" style="width:37.2pt;height:18pt" o:ole="">
            <v:imagedata r:id="rId28" o:title=""/>
          </v:shape>
          <o:OLEObject Type="Embed" ProgID="Equation.DSMT4" ShapeID="_x0000_i1035" DrawAspect="Content" ObjectID="_1734779903" r:id="rId29"/>
        </w:object>
      </w:r>
      <w:r w:rsidR="00F225A6">
        <w:fldChar w:fldCharType="begin"/>
      </w:r>
      <w:r w:rsidR="00F225A6">
        <w:fldChar w:fldCharType="separate"/>
      </w:r>
      <w:r w:rsidRPr="00C57060">
        <w:rPr>
          <w:rFonts w:ascii="Times New Roman" w:hAnsi="Times New Roman" w:cs="Times New Roman"/>
          <w:noProof/>
          <w:sz w:val="20"/>
          <w:szCs w:val="20"/>
          <w:lang w:eastAsia="ru-RU"/>
        </w:rPr>
        <w:drawing>
          <wp:inline distT="0" distB="0" distL="0" distR="0">
            <wp:extent cx="478155" cy="245110"/>
            <wp:effectExtent l="0" t="0" r="0" b="254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F225A6">
        <w:rPr>
          <w:rFonts w:ascii="Times New Roman" w:hAnsi="Times New Roman" w:cs="Times New Roman"/>
          <w:noProof/>
          <w:sz w:val="20"/>
          <w:szCs w:val="20"/>
          <w:lang w:eastAsia="ru-RU"/>
        </w:rPr>
        <w:fldChar w:fldCharType="end"/>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660" w:dyaOrig="380">
          <v:shape id="_x0000_i1036" type="#_x0000_t75" style="width:31.8pt;height:18pt" o:ole="">
            <v:imagedata r:id="rId31" o:title=""/>
          </v:shape>
          <o:OLEObject Type="Embed" ProgID="Equation.DSMT4" ShapeID="_x0000_i1036" DrawAspect="Content" ObjectID="_1734779904" r:id="rId32"/>
        </w:object>
      </w:r>
      <w:r w:rsidRPr="00C57060">
        <w:rPr>
          <w:rFonts w:ascii="Times New Roman" w:hAnsi="Times New Roman" w:cs="Times New Roman"/>
          <w:sz w:val="20"/>
          <w:szCs w:val="20"/>
        </w:rPr>
        <w:t xml:space="preserve">.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ледовательности и прогре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текстовых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и на все арифметические действ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и на движение, работу и покуп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и на части, доли, процен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огические зада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шение логических задач. Решение логических задач с помощью графов, таблиц.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57060" w:rsidRPr="00C57060" w:rsidRDefault="00C57060" w:rsidP="00C57060">
      <w:pPr>
        <w:jc w:val="both"/>
        <w:rPr>
          <w:rFonts w:ascii="Times New Roman" w:hAnsi="Times New Roman" w:cs="Times New Roman"/>
          <w:sz w:val="20"/>
          <w:szCs w:val="20"/>
        </w:rPr>
      </w:pPr>
      <w:bookmarkStart w:id="57" w:name="_Toc405513922"/>
      <w:bookmarkStart w:id="58" w:name="_Toc284662800"/>
      <w:bookmarkStart w:id="59" w:name="_Toc284663427"/>
      <w:r w:rsidRPr="00C57060">
        <w:rPr>
          <w:rFonts w:ascii="Times New Roman" w:hAnsi="Times New Roman" w:cs="Times New Roman"/>
          <w:sz w:val="20"/>
          <w:szCs w:val="20"/>
        </w:rPr>
        <w:t>Статистика и теория вероятностей</w:t>
      </w:r>
      <w:bookmarkEnd w:id="57"/>
      <w:bookmarkEnd w:id="58"/>
      <w:bookmarkEnd w:id="59"/>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атист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учайная изменчивость. Изменчивость при измерениях. Решающие правила. Закономерности в изменчивых величин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учайные собы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менты комбинатор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учайные велич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57060" w:rsidRPr="00C57060" w:rsidRDefault="00C57060" w:rsidP="00C57060">
      <w:pPr>
        <w:jc w:val="both"/>
        <w:rPr>
          <w:rFonts w:ascii="Times New Roman" w:hAnsi="Times New Roman" w:cs="Times New Roman"/>
          <w:sz w:val="20"/>
          <w:szCs w:val="20"/>
        </w:rPr>
      </w:pPr>
      <w:bookmarkStart w:id="60" w:name="_Toc405513923"/>
      <w:bookmarkStart w:id="61" w:name="_Toc284662801"/>
      <w:bookmarkStart w:id="62" w:name="_Toc284663428"/>
      <w:r w:rsidRPr="00C57060">
        <w:rPr>
          <w:rFonts w:ascii="Times New Roman" w:hAnsi="Times New Roman" w:cs="Times New Roman"/>
          <w:sz w:val="20"/>
          <w:szCs w:val="20"/>
        </w:rPr>
        <w:t>Геометрия</w:t>
      </w:r>
      <w:bookmarkEnd w:id="60"/>
      <w:bookmarkEnd w:id="61"/>
      <w:bookmarkEnd w:id="62"/>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ие фиг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гуры в геометрии и в окружающем ми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еометрическая фигура. Формирование представлений о метапредметном понятии «фигур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очка, линия, отрезок, прямая, луч, ломаная, плоскость, угол, биссектриса угла и её свойства, виды углов, многоугольники, кру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евая симметрия геометрических фигур. Центральная симметрия геометрических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угольн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кружность, кру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ие фигуры в пространстве (объёмные те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нош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венство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войства равных треугольников. Признаки равенства треугольни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араллельно</w:t>
      </w:r>
      <w:r w:rsidRPr="00C57060">
        <w:rPr>
          <w:rFonts w:ascii="Times New Roman" w:hAnsi="Times New Roman" w:cs="Times New Roman"/>
          <w:sz w:val="20"/>
          <w:szCs w:val="20"/>
        </w:rPr>
        <w:softHyphen/>
        <w:t>сть прям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знаки и свойства параллельных прямых. Аксиома параллельности Евклида. Теорема Фалес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пендикулярные прямы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об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порциональные отрезки, подобие фигур. Подобные треугольники. Признаки подоб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заимное расположение прямой и окружности, двух окружност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я и вы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лич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Понятие величины. Длина. Измерение длины. Единицы измерения длины. Величина угла. Градусная мера угл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 площади плоской фигуры и её свойствах. Измерение площадей. Единицы измерения площад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ставление об объёме и его свойствах. Измерение объёма. Единицы измерения объё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я и вы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57060">
        <w:rPr>
          <w:rFonts w:ascii="Times New Roman" w:hAnsi="Times New Roman" w:cs="Times New Roman"/>
          <w:sz w:val="20"/>
          <w:szCs w:val="20"/>
        </w:rPr>
        <w:softHyphen/>
        <w:t>ружности и площади круга. Сравнение и вычисление площадей. Теорема Пифагора. Теорема синусов. Теорема косинус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стоя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сстояние между точками. Расстояние от точки до прямой. Расстояние между фигура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ие постро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ие построения для иллюстрации свойств геометрических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троение треугольников по трём сторонам, двум сторонам и углу между ними, стороне и двум прилежащим к ней угла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ление отрезка в данном отношен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еометрические преобразов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преобразования. Представление о метапредметном понятии «преобразование». Подоб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ви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евая и центральная симметрия, поворот и параллельный перенос.Комбинации движений на плоскости и их сво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кторы и координаты на плоск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кто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ордина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понятия, координаты вектора, расстояние между точками. Координаты середины отрезка. Уравнения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нение векторов и координат для решения простейших геометрических задач.</w:t>
      </w:r>
    </w:p>
    <w:p w:rsidR="00C57060" w:rsidRPr="00C57060" w:rsidRDefault="00C57060" w:rsidP="00C57060">
      <w:pPr>
        <w:jc w:val="both"/>
        <w:rPr>
          <w:rFonts w:ascii="Times New Roman" w:hAnsi="Times New Roman" w:cs="Times New Roman"/>
          <w:sz w:val="20"/>
          <w:szCs w:val="20"/>
        </w:rPr>
      </w:pPr>
      <w:bookmarkStart w:id="63" w:name="_Toc405513924"/>
      <w:bookmarkStart w:id="64" w:name="_Toc284662802"/>
      <w:bookmarkStart w:id="65" w:name="_Toc284663429"/>
      <w:r w:rsidRPr="00C57060">
        <w:rPr>
          <w:rFonts w:ascii="Times New Roman" w:hAnsi="Times New Roman" w:cs="Times New Roman"/>
          <w:sz w:val="20"/>
          <w:szCs w:val="20"/>
        </w:rPr>
        <w:t>История математики</w:t>
      </w:r>
      <w:bookmarkEnd w:id="63"/>
      <w:bookmarkEnd w:id="64"/>
      <w:bookmarkEnd w:id="65"/>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ки теории вероятностей: страховое дело, азартные игры. П. Ферма, Б.Паскаль, Я. Бернулли, А.Н.Колмого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я и искусство. Геометрические закономерности окружающе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ль российских учёных в развитии математики: Л.Эйлер. Н.И.Лобачевский, П.Л.Чебышев, С. Ковалевская, А.Н.Колмогор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C57060" w:rsidRPr="00C57060" w:rsidRDefault="00C57060" w:rsidP="00C57060">
      <w:pPr>
        <w:jc w:val="both"/>
        <w:rPr>
          <w:rFonts w:ascii="Times New Roman" w:hAnsi="Times New Roman" w:cs="Times New Roman"/>
          <w:sz w:val="20"/>
          <w:szCs w:val="20"/>
        </w:rPr>
      </w:pPr>
      <w:bookmarkStart w:id="66" w:name="_Toc405513925"/>
      <w:bookmarkStart w:id="67" w:name="_Toc284662803"/>
      <w:bookmarkStart w:id="68" w:name="_Toc284663430"/>
      <w:r w:rsidRPr="00C57060">
        <w:rPr>
          <w:rFonts w:ascii="Times New Roman" w:hAnsi="Times New Roman" w:cs="Times New Roman"/>
          <w:sz w:val="20"/>
          <w:szCs w:val="20"/>
        </w:rPr>
        <w:t>Содержание курса математики в 7-9 классах (углублённый уровень)</w:t>
      </w:r>
      <w:bookmarkEnd w:id="66"/>
      <w:bookmarkEnd w:id="67"/>
      <w:bookmarkEnd w:id="68"/>
    </w:p>
    <w:p w:rsidR="00C57060" w:rsidRPr="00C57060" w:rsidRDefault="00C57060" w:rsidP="00C57060">
      <w:pPr>
        <w:jc w:val="both"/>
        <w:rPr>
          <w:rFonts w:ascii="Times New Roman" w:hAnsi="Times New Roman" w:cs="Times New Roman"/>
          <w:sz w:val="20"/>
          <w:szCs w:val="20"/>
        </w:rPr>
      </w:pPr>
      <w:bookmarkStart w:id="69" w:name="_Toc405513926"/>
      <w:bookmarkStart w:id="70" w:name="_Toc284662804"/>
      <w:bookmarkStart w:id="71" w:name="_Toc284663431"/>
      <w:r w:rsidRPr="00C57060">
        <w:rPr>
          <w:rFonts w:ascii="Times New Roman" w:hAnsi="Times New Roman" w:cs="Times New Roman"/>
          <w:sz w:val="20"/>
          <w:szCs w:val="20"/>
        </w:rPr>
        <w:t>Алгебра</w:t>
      </w:r>
      <w:bookmarkEnd w:id="69"/>
      <w:bookmarkEnd w:id="70"/>
      <w:bookmarkEnd w:id="71"/>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циональные 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ррациональные чис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ставления о расширениях числовых множеств. </w:t>
      </w:r>
      <w:bookmarkStart w:id="72" w:name="_Toc403076053"/>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ождественные преобразования</w:t>
      </w:r>
      <w:bookmarkEnd w:id="72"/>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исловые и буквенны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ражение с переменной. Значение выражения. Подстановка выражений вместо переменн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чле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тожд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Тождественное преобразование. Представление о тождестве на множеств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обно-рациональны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образование выражений, содержащих знак моду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ррациональные вы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епень с рациональным показателем. Преобразование выражений, содержащих степень с рациональным показателем.</w:t>
      </w:r>
    </w:p>
    <w:p w:rsidR="00C57060" w:rsidRPr="00C57060" w:rsidRDefault="00C57060" w:rsidP="00C57060">
      <w:pPr>
        <w:jc w:val="both"/>
        <w:rPr>
          <w:rFonts w:ascii="Times New Roman" w:hAnsi="Times New Roman" w:cs="Times New Roman"/>
          <w:sz w:val="20"/>
          <w:szCs w:val="20"/>
        </w:rPr>
      </w:pPr>
      <w:bookmarkStart w:id="73" w:name="_Toc403076054"/>
      <w:r w:rsidRPr="00C57060">
        <w:rPr>
          <w:rFonts w:ascii="Times New Roman" w:hAnsi="Times New Roman" w:cs="Times New Roman"/>
          <w:sz w:val="20"/>
          <w:szCs w:val="20"/>
        </w:rPr>
        <w:t xml:space="preserve">Уравнения </w:t>
      </w:r>
      <w:bookmarkEnd w:id="73"/>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исловое равенство. Свойства числовых равенств. Равенство с переменно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рав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уравнения и корня уравнения. Представление о равносильности уравнений и уравнениях-следствия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ставление о равносильности на множестве. Равносильные преобразования урав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тоды решения урав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нейное уравнение и его кор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линейных уравнений. Количество корней линейного уравнения. Линейное уравнение с параметр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ное уравнение и его кор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робно-рациональные урав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шение дробно-рациональных уравн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ейшие иррациональные уравнения вида: </w:t>
      </w:r>
      <w:r w:rsidRPr="00C57060">
        <w:rPr>
          <w:rFonts w:ascii="Times New Roman" w:hAnsi="Times New Roman" w:cs="Times New Roman"/>
          <w:sz w:val="20"/>
          <w:szCs w:val="20"/>
        </w:rPr>
        <w:object w:dxaOrig="1120" w:dyaOrig="460">
          <v:shape id="_x0000_i1037" type="#_x0000_t75" style="width:54.6pt;height:24.6pt" o:ole="">
            <v:imagedata r:id="rId11" o:title=""/>
          </v:shape>
          <o:OLEObject Type="Embed" ProgID="Equation.DSMT4" ShapeID="_x0000_i1037" DrawAspect="Content" ObjectID="_1734779905" r:id="rId33"/>
        </w:object>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1680" w:dyaOrig="460">
          <v:shape id="_x0000_i1038" type="#_x0000_t75" style="width:83.4pt;height:24.6pt" o:ole="">
            <v:imagedata r:id="rId13" o:title=""/>
          </v:shape>
          <o:OLEObject Type="Embed" ProgID="Equation.DSMT4" ShapeID="_x0000_i1038" DrawAspect="Content" ObjectID="_1734779906" r:id="rId34"/>
        </w:object>
      </w:r>
      <w:r w:rsidRPr="00C57060">
        <w:rPr>
          <w:rFonts w:ascii="Times New Roman" w:hAnsi="Times New Roman" w:cs="Times New Roman"/>
          <w:sz w:val="20"/>
          <w:szCs w:val="20"/>
        </w:rPr>
        <w:fldChar w:fldCharType="begin"/>
      </w:r>
      <w:r w:rsidRPr="00C57060">
        <w:rPr>
          <w:rFonts w:ascii="Times New Roman" w:hAnsi="Times New Roman" w:cs="Times New Roman"/>
          <w:sz w:val="20"/>
          <w:szCs w:val="20"/>
        </w:rPr>
        <w:instrText xml:space="preserve"> QUOTE </w:instrText>
      </w:r>
      <w:r w:rsidRPr="00C57060">
        <w:rPr>
          <w:rFonts w:ascii="Times New Roman" w:hAnsi="Times New Roman" w:cs="Times New Roman"/>
          <w:noProof/>
          <w:sz w:val="20"/>
          <w:szCs w:val="20"/>
          <w:lang w:eastAsia="ru-RU"/>
        </w:rPr>
        <w:drawing>
          <wp:inline distT="0" distB="0" distL="0" distR="0">
            <wp:extent cx="817245" cy="255905"/>
            <wp:effectExtent l="0" t="0" r="1905"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57060">
        <w:rPr>
          <w:rFonts w:ascii="Times New Roman" w:hAnsi="Times New Roman" w:cs="Times New Roman"/>
          <w:sz w:val="20"/>
          <w:szCs w:val="20"/>
        </w:rPr>
        <w:fldChar w:fldCharType="separate"/>
      </w:r>
      <w:r w:rsidRPr="00C57060">
        <w:rPr>
          <w:rFonts w:ascii="Times New Roman" w:hAnsi="Times New Roman" w:cs="Times New Roman"/>
          <w:noProof/>
          <w:sz w:val="20"/>
          <w:szCs w:val="20"/>
          <w:lang w:eastAsia="ru-RU"/>
        </w:rPr>
        <w:drawing>
          <wp:inline distT="0" distB="0" distL="0" distR="0">
            <wp:extent cx="817245" cy="255905"/>
            <wp:effectExtent l="0" t="0" r="1905"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57060">
        <w:rPr>
          <w:rFonts w:ascii="Times New Roman" w:hAnsi="Times New Roman" w:cs="Times New Roman"/>
          <w:sz w:val="20"/>
          <w:szCs w:val="20"/>
        </w:rPr>
        <w:fldChar w:fldCharType="end"/>
      </w:r>
      <w:r w:rsidRPr="00C57060">
        <w:rPr>
          <w:rFonts w:ascii="Times New Roman" w:hAnsi="Times New Roman" w:cs="Times New Roman"/>
          <w:sz w:val="20"/>
          <w:szCs w:val="20"/>
        </w:rPr>
        <w:fldChar w:fldCharType="begin"/>
      </w:r>
      <w:r w:rsidRPr="00C57060">
        <w:rPr>
          <w:rFonts w:ascii="Times New Roman" w:hAnsi="Times New Roman" w:cs="Times New Roman"/>
          <w:sz w:val="20"/>
          <w:szCs w:val="20"/>
        </w:rPr>
        <w:instrText xml:space="preserve"> QUOTE </w:instrText>
      </w:r>
      <w:r w:rsidRPr="00C57060">
        <w:rPr>
          <w:rFonts w:ascii="Times New Roman" w:hAnsi="Times New Roman" w:cs="Times New Roman"/>
          <w:noProof/>
          <w:sz w:val="20"/>
          <w:szCs w:val="20"/>
          <w:lang w:eastAsia="ru-RU"/>
        </w:rPr>
        <w:drawing>
          <wp:inline distT="0" distB="0" distL="0" distR="0">
            <wp:extent cx="464820" cy="228600"/>
            <wp:effectExtent l="0" t="0" r="0"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C57060">
        <w:rPr>
          <w:rFonts w:ascii="Times New Roman" w:hAnsi="Times New Roman" w:cs="Times New Roman"/>
          <w:sz w:val="20"/>
          <w:szCs w:val="20"/>
        </w:rPr>
        <w:fldChar w:fldCharType="separate"/>
      </w:r>
      <w:r w:rsidRPr="00C57060">
        <w:rPr>
          <w:rFonts w:ascii="Times New Roman" w:hAnsi="Times New Roman" w:cs="Times New Roman"/>
          <w:noProof/>
          <w:sz w:val="20"/>
          <w:szCs w:val="20"/>
          <w:lang w:eastAsia="ru-RU"/>
        </w:rPr>
        <w:drawing>
          <wp:inline distT="0" distB="0" distL="0" distR="0">
            <wp:extent cx="464820" cy="228600"/>
            <wp:effectExtent l="0" t="0" r="0" b="0"/>
            <wp:docPr id="1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C57060">
        <w:rPr>
          <w:rFonts w:ascii="Times New Roman" w:hAnsi="Times New Roman" w:cs="Times New Roman"/>
          <w:sz w:val="20"/>
          <w:szCs w:val="20"/>
        </w:rPr>
        <w:fldChar w:fldCharType="end"/>
      </w:r>
      <w:r w:rsidRPr="00C57060">
        <w:rPr>
          <w:rFonts w:ascii="Times New Roman" w:hAnsi="Times New Roman" w:cs="Times New Roman"/>
          <w:sz w:val="20"/>
          <w:szCs w:val="20"/>
        </w:rPr>
        <w:fldChar w:fldCharType="begin"/>
      </w:r>
      <w:r w:rsidRPr="00C57060">
        <w:rPr>
          <w:rFonts w:ascii="Times New Roman" w:hAnsi="Times New Roman" w:cs="Times New Roman"/>
          <w:sz w:val="20"/>
          <w:szCs w:val="20"/>
        </w:rPr>
        <w:instrText xml:space="preserve"> QUOTE </w:instrText>
      </w:r>
      <w:r w:rsidRPr="00C57060">
        <w:rPr>
          <w:rFonts w:ascii="Times New Roman" w:hAnsi="Times New Roman" w:cs="Times New Roman"/>
          <w:noProof/>
          <w:sz w:val="20"/>
          <w:szCs w:val="20"/>
          <w:lang w:eastAsia="ru-RU"/>
        </w:rPr>
        <w:drawing>
          <wp:inline distT="0" distB="0" distL="0" distR="0">
            <wp:extent cx="476885" cy="228600"/>
            <wp:effectExtent l="0" t="0" r="0" b="0"/>
            <wp:docPr id="1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C57060">
        <w:rPr>
          <w:rFonts w:ascii="Times New Roman" w:hAnsi="Times New Roman" w:cs="Times New Roman"/>
          <w:sz w:val="20"/>
          <w:szCs w:val="20"/>
        </w:rPr>
        <w:fldChar w:fldCharType="separate"/>
      </w:r>
      <w:r w:rsidRPr="00C57060">
        <w:rPr>
          <w:rFonts w:ascii="Times New Roman" w:hAnsi="Times New Roman" w:cs="Times New Roman"/>
          <w:noProof/>
          <w:sz w:val="20"/>
          <w:szCs w:val="20"/>
          <w:lang w:eastAsia="ru-RU"/>
        </w:rPr>
        <w:drawing>
          <wp:inline distT="0" distB="0" distL="0" distR="0">
            <wp:extent cx="476885" cy="228600"/>
            <wp:effectExtent l="0" t="0" r="0" b="0"/>
            <wp:docPr id="1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C57060">
        <w:rPr>
          <w:rFonts w:ascii="Times New Roman" w:hAnsi="Times New Roman" w:cs="Times New Roman"/>
          <w:sz w:val="20"/>
          <w:szCs w:val="20"/>
        </w:rPr>
        <w:fldChar w:fldCharType="end"/>
      </w:r>
      <w:r w:rsidRPr="00C57060">
        <w:rPr>
          <w:rFonts w:ascii="Times New Roman" w:hAnsi="Times New Roman" w:cs="Times New Roman"/>
          <w:sz w:val="20"/>
          <w:szCs w:val="20"/>
        </w:rPr>
        <w:t xml:space="preserve">и их решение. Решение иррациональных уравнений вида </w:t>
      </w:r>
      <w:r w:rsidRPr="00C57060">
        <w:rPr>
          <w:rFonts w:ascii="Times New Roman" w:hAnsi="Times New Roman" w:cs="Times New Roman"/>
          <w:sz w:val="20"/>
          <w:szCs w:val="20"/>
        </w:rPr>
        <w:object w:dxaOrig="1480" w:dyaOrig="460">
          <v:shape id="_x0000_i1039" type="#_x0000_t75" style="width:72.6pt;height:24.6pt" o:ole="">
            <v:imagedata r:id="rId38" o:title=""/>
          </v:shape>
          <o:OLEObject Type="Embed" ProgID="Equation.DSMT4" ShapeID="_x0000_i1039" DrawAspect="Content" ObjectID="_1734779907" r:id="rId39"/>
        </w:object>
      </w:r>
      <w:r w:rsidRPr="00C57060">
        <w:rPr>
          <w:rFonts w:ascii="Times New Roman" w:hAnsi="Times New Roman" w:cs="Times New Roman"/>
          <w:sz w:val="20"/>
          <w:szCs w:val="20"/>
        </w:rPr>
        <w: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урав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ставление о графической интерпретации произвольного уравнения с двумя переменными: линии на плоск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Понятие системы уравнений. Решение систем уравн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ставление о равносильности систем уравн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равенство с переменной. Строгие и нестрогие неравенства. Доказательство неравенств. Неравенства о средних для дву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 решении неравенства. Множество решений не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ставление о равносильности неравенст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нейное неравенство и множества его решений. Решение линейных неравенств. Линейное неравенство с параметр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вадратное неравенство с параметром и его реш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ейшие иррациональные неравенства вида: </w:t>
      </w:r>
      <w:r w:rsidRPr="00C57060">
        <w:rPr>
          <w:rFonts w:ascii="Times New Roman" w:hAnsi="Times New Roman" w:cs="Times New Roman"/>
          <w:sz w:val="20"/>
          <w:szCs w:val="20"/>
        </w:rPr>
        <w:object w:dxaOrig="1120" w:dyaOrig="460">
          <v:shape id="_x0000_i1040" type="#_x0000_t75" style="width:54.6pt;height:24.6pt" o:ole="">
            <v:imagedata r:id="rId40" o:title=""/>
          </v:shape>
          <o:OLEObject Type="Embed" ProgID="Equation.DSMT4" ShapeID="_x0000_i1040" DrawAspect="Content" ObjectID="_1734779908" r:id="rId41"/>
        </w:object>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1120" w:dyaOrig="460">
          <v:shape id="_x0000_i1041" type="#_x0000_t75" style="width:54.6pt;height:24.6pt" o:ole="">
            <v:imagedata r:id="rId42" o:title=""/>
          </v:shape>
          <o:OLEObject Type="Embed" ProgID="Equation.DSMT4" ShapeID="_x0000_i1041" DrawAspect="Content" ObjectID="_1734779909" r:id="rId43"/>
        </w:object>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1680" w:dyaOrig="460">
          <v:shape id="_x0000_i1042" type="#_x0000_t75" style="width:83.4pt;height:24.6pt" o:ole="">
            <v:imagedata r:id="rId44" o:title=""/>
          </v:shape>
          <o:OLEObject Type="Embed" ProgID="Equation.DSMT4" ShapeID="_x0000_i1042" DrawAspect="Content" ObjectID="_1734779910" r:id="rId45"/>
        </w:object>
      </w:r>
      <w:r w:rsidRPr="00C57060">
        <w:rPr>
          <w:rFonts w:ascii="Times New Roman" w:hAnsi="Times New Roman" w:cs="Times New Roman"/>
          <w:sz w:val="20"/>
          <w:szCs w:val="20"/>
        </w:rPr>
        <w:fldChar w:fldCharType="begin"/>
      </w:r>
      <w:r w:rsidRPr="00C57060">
        <w:rPr>
          <w:rFonts w:ascii="Times New Roman" w:hAnsi="Times New Roman" w:cs="Times New Roman"/>
          <w:sz w:val="20"/>
          <w:szCs w:val="20"/>
        </w:rPr>
        <w:instrText xml:space="preserve"> QUOTE </w:instrText>
      </w:r>
      <w:r w:rsidRPr="00C57060">
        <w:rPr>
          <w:rFonts w:ascii="Times New Roman" w:hAnsi="Times New Roman" w:cs="Times New Roman"/>
          <w:noProof/>
          <w:sz w:val="20"/>
          <w:szCs w:val="20"/>
          <w:lang w:eastAsia="ru-RU"/>
        </w:rPr>
        <w:drawing>
          <wp:inline distT="0" distB="0" distL="0" distR="0">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57060">
        <w:rPr>
          <w:rFonts w:ascii="Times New Roman" w:hAnsi="Times New Roman" w:cs="Times New Roman"/>
          <w:sz w:val="20"/>
          <w:szCs w:val="20"/>
        </w:rPr>
        <w:fldChar w:fldCharType="separate"/>
      </w:r>
      <w:r w:rsidRPr="00C57060">
        <w:rPr>
          <w:rFonts w:ascii="Times New Roman" w:hAnsi="Times New Roman" w:cs="Times New Roman"/>
          <w:noProof/>
          <w:sz w:val="20"/>
          <w:szCs w:val="20"/>
          <w:lang w:eastAsia="ru-RU"/>
        </w:rPr>
        <w:drawing>
          <wp:inline distT="0" distB="0" distL="0" distR="0">
            <wp:extent cx="817245" cy="255905"/>
            <wp:effectExtent l="0" t="0" r="1905" b="0"/>
            <wp:docPr id="2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C57060">
        <w:rPr>
          <w:rFonts w:ascii="Times New Roman" w:hAnsi="Times New Roman" w:cs="Times New Roman"/>
          <w:sz w:val="20"/>
          <w:szCs w:val="20"/>
        </w:rPr>
        <w:fldChar w:fldCharType="end"/>
      </w:r>
      <w:r w:rsidRPr="00C57060">
        <w:rPr>
          <w:rFonts w:ascii="Times New Roman" w:hAnsi="Times New Roman" w:cs="Times New Roman"/>
          <w:sz w:val="20"/>
          <w:szCs w:val="20"/>
        </w:rPr>
        <w: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общённый метод интервалов для решения неравен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неравен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57060" w:rsidRPr="00C57060" w:rsidRDefault="00C57060" w:rsidP="00C57060">
      <w:pPr>
        <w:jc w:val="both"/>
        <w:rPr>
          <w:rFonts w:ascii="Times New Roman" w:hAnsi="Times New Roman" w:cs="Times New Roman"/>
          <w:sz w:val="20"/>
          <w:szCs w:val="20"/>
        </w:rPr>
      </w:pPr>
      <w:bookmarkStart w:id="74" w:name="_Toc403076055"/>
      <w:r w:rsidRPr="00C57060">
        <w:rPr>
          <w:rFonts w:ascii="Times New Roman" w:hAnsi="Times New Roman" w:cs="Times New Roman"/>
          <w:sz w:val="20"/>
          <w:szCs w:val="20"/>
        </w:rPr>
        <w:t>Функции</w:t>
      </w:r>
      <w:bookmarkEnd w:id="74"/>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зависим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ямоугольная система координат. Формирование представлений о метапредметном понятии «координаты». График зависим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унк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инейная функ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йства, график. Угловой коэффициент прямой. Расположение графика линейной функции в зависимости от её коэффициен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дратичная функ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ратная пропорциональ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войства функции </w:t>
      </w:r>
      <w:r w:rsidRPr="00C57060">
        <w:rPr>
          <w:rFonts w:ascii="Times New Roman" w:hAnsi="Times New Roman" w:cs="Times New Roman"/>
          <w:sz w:val="20"/>
          <w:szCs w:val="20"/>
        </w:rPr>
        <w:object w:dxaOrig="620" w:dyaOrig="620">
          <v:shape id="_x0000_i1043" type="#_x0000_t75" style="width:30.6pt;height:30.6pt" o:ole="">
            <v:imagedata r:id="rId17" o:title=""/>
          </v:shape>
          <o:OLEObject Type="Embed" ProgID="Equation.DSMT4" ShapeID="_x0000_i1043" DrawAspect="Content" ObjectID="_1734779911" r:id="rId47"/>
        </w:object>
      </w:r>
      <w:r w:rsidRPr="00C57060">
        <w:rPr>
          <w:rFonts w:ascii="Times New Roman" w:hAnsi="Times New Roman" w:cs="Times New Roman"/>
          <w:sz w:val="20"/>
          <w:szCs w:val="20"/>
        </w:rPr>
        <w:fldChar w:fldCharType="begin"/>
      </w:r>
      <w:r w:rsidRPr="00C57060">
        <w:rPr>
          <w:rFonts w:ascii="Times New Roman" w:hAnsi="Times New Roman" w:cs="Times New Roman"/>
          <w:sz w:val="20"/>
          <w:szCs w:val="20"/>
        </w:rPr>
        <w:instrText xml:space="preserve"> QUOTE </w:instrText>
      </w:r>
      <w:r w:rsidRPr="00C57060">
        <w:rPr>
          <w:rFonts w:ascii="Times New Roman" w:hAnsi="Times New Roman" w:cs="Times New Roman"/>
          <w:noProof/>
          <w:sz w:val="20"/>
          <w:szCs w:val="20"/>
          <w:lang w:eastAsia="ru-RU"/>
        </w:rPr>
        <w:drawing>
          <wp:inline distT="0" distB="0" distL="0" distR="0">
            <wp:extent cx="410845" cy="306070"/>
            <wp:effectExtent l="0" t="0" r="8255" b="0"/>
            <wp:docPr id="2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57060">
        <w:rPr>
          <w:rFonts w:ascii="Times New Roman" w:hAnsi="Times New Roman" w:cs="Times New Roman"/>
          <w:sz w:val="20"/>
          <w:szCs w:val="20"/>
        </w:rPr>
        <w:fldChar w:fldCharType="separate"/>
      </w:r>
      <w:r w:rsidRPr="00C57060">
        <w:rPr>
          <w:rFonts w:ascii="Times New Roman" w:hAnsi="Times New Roman" w:cs="Times New Roman"/>
          <w:noProof/>
          <w:sz w:val="20"/>
          <w:szCs w:val="20"/>
          <w:lang w:eastAsia="ru-RU"/>
        </w:rPr>
        <w:drawing>
          <wp:inline distT="0" distB="0" distL="0" distR="0">
            <wp:extent cx="410845" cy="306070"/>
            <wp:effectExtent l="0" t="0" r="8255" b="0"/>
            <wp:docPr id="2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C57060">
        <w:rPr>
          <w:rFonts w:ascii="Times New Roman" w:hAnsi="Times New Roman" w:cs="Times New Roman"/>
          <w:sz w:val="20"/>
          <w:szCs w:val="20"/>
        </w:rPr>
        <w:fldChar w:fldCharType="end"/>
      </w:r>
      <w:r w:rsidRPr="00C57060">
        <w:rPr>
          <w:rFonts w:ascii="Times New Roman" w:hAnsi="Times New Roman" w:cs="Times New Roman"/>
          <w:sz w:val="20"/>
          <w:szCs w:val="20"/>
        </w:rPr>
        <w:t xml:space="preserve">. Гипербола. Представление об асимптота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епенная функция с показателем3</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войства. Кубическая парабол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ункции</w:t>
      </w:r>
      <w:r w:rsidRPr="00C57060">
        <w:rPr>
          <w:rFonts w:ascii="Times New Roman" w:hAnsi="Times New Roman" w:cs="Times New Roman"/>
          <w:sz w:val="20"/>
          <w:szCs w:val="20"/>
        </w:rPr>
        <w:object w:dxaOrig="760" w:dyaOrig="380">
          <v:shape id="_x0000_i1044" type="#_x0000_t75" style="width:40.2pt;height:18pt" o:ole="">
            <v:imagedata r:id="rId48" o:title=""/>
          </v:shape>
          <o:OLEObject Type="Embed" ProgID="Equation.DSMT4" ShapeID="_x0000_i1044" DrawAspect="Content" ObjectID="_1734779912" r:id="rId49"/>
        </w:object>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760" w:dyaOrig="380">
          <v:shape id="_x0000_i1045" type="#_x0000_t75" style="width:40.2pt;height:18pt" o:ole="">
            <v:imagedata r:id="rId50" o:title=""/>
          </v:shape>
          <o:OLEObject Type="Embed" ProgID="Equation.DSMT4" ShapeID="_x0000_i1045" DrawAspect="Content" ObjectID="_1734779913" r:id="rId51"/>
        </w:object>
      </w:r>
      <w:r w:rsidRPr="00C57060">
        <w:rPr>
          <w:rFonts w:ascii="Times New Roman" w:hAnsi="Times New Roman" w:cs="Times New Roman"/>
          <w:sz w:val="20"/>
          <w:szCs w:val="20"/>
        </w:rPr>
        <w:t xml:space="preserve">, </w:t>
      </w:r>
      <w:r w:rsidRPr="00C57060">
        <w:rPr>
          <w:rFonts w:ascii="Times New Roman" w:hAnsi="Times New Roman" w:cs="Times New Roman"/>
          <w:sz w:val="20"/>
          <w:szCs w:val="20"/>
        </w:rPr>
        <w:object w:dxaOrig="660" w:dyaOrig="380">
          <v:shape id="_x0000_i1046" type="#_x0000_t75" style="width:35.4pt;height:18pt" o:ole="">
            <v:imagedata r:id="rId52" o:title=""/>
          </v:shape>
          <o:OLEObject Type="Embed" ProgID="Equation.DSMT4" ShapeID="_x0000_i1046" DrawAspect="Content" ObjectID="_1734779914" r:id="rId53"/>
        </w:object>
      </w:r>
      <w:r w:rsidRPr="00C57060">
        <w:rPr>
          <w:rFonts w:ascii="Times New Roman" w:hAnsi="Times New Roman" w:cs="Times New Roman"/>
          <w:sz w:val="20"/>
          <w:szCs w:val="20"/>
        </w:rPr>
        <w:t>.Их свойства и графики. Степенная функция с показателем степени больше 3.</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образование графиков функций: параллельный перенос, симметрия, растяжение/сжатие, отраж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ставление о взаимно обратных функция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прерывность функции и точки разрыва функций. Кусочно заданные фун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ледовательности и прогрессии</w:t>
      </w:r>
    </w:p>
    <w:p w:rsidR="00C57060" w:rsidRPr="00C57060" w:rsidRDefault="00C57060" w:rsidP="00C57060">
      <w:pPr>
        <w:jc w:val="both"/>
        <w:rPr>
          <w:rFonts w:ascii="Times New Roman" w:hAnsi="Times New Roman" w:cs="Times New Roman"/>
          <w:sz w:val="20"/>
          <w:szCs w:val="20"/>
        </w:rPr>
      </w:pPr>
      <w:bookmarkStart w:id="75" w:name="_Toc403076056"/>
      <w:r w:rsidRPr="00C57060">
        <w:rPr>
          <w:rFonts w:ascii="Times New Roman" w:hAnsi="Times New Roman" w:cs="Times New Roman"/>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5"/>
      <w:r w:rsidRPr="00C57060">
        <w:rPr>
          <w:rFonts w:ascii="Times New Roman" w:hAnsi="Times New Roman" w:cs="Times New Roman"/>
          <w:sz w:val="20"/>
          <w:szCs w:val="20"/>
        </w:rPr>
        <w:t xml:space="preserve">Гармонический ряд. Расходимость гармонического ряд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C57060" w:rsidRPr="00C57060" w:rsidRDefault="00C57060" w:rsidP="00C57060">
      <w:pPr>
        <w:jc w:val="both"/>
        <w:rPr>
          <w:rFonts w:ascii="Times New Roman" w:hAnsi="Times New Roman" w:cs="Times New Roman"/>
          <w:sz w:val="20"/>
          <w:szCs w:val="20"/>
        </w:rPr>
      </w:pPr>
      <w:bookmarkStart w:id="76" w:name="_Toc403076057"/>
      <w:r w:rsidRPr="00C57060">
        <w:rPr>
          <w:rFonts w:ascii="Times New Roman" w:hAnsi="Times New Roman" w:cs="Times New Roman"/>
          <w:sz w:val="20"/>
          <w:szCs w:val="20"/>
        </w:rPr>
        <w:t>Решение текстовых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дачи на все арифметические действ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задач на движение, работу, покуп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задач на нахождение части числа и числа по его ча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задач на проценты, доли, применение пропорций при решении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огические задач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шение логических задач. Решение логических задач с помощью графов, таблиц.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методы решения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57060" w:rsidRPr="00C57060" w:rsidRDefault="00C57060" w:rsidP="00C57060">
      <w:pPr>
        <w:jc w:val="both"/>
        <w:rPr>
          <w:rFonts w:ascii="Times New Roman" w:hAnsi="Times New Roman" w:cs="Times New Roman"/>
          <w:sz w:val="20"/>
          <w:szCs w:val="20"/>
        </w:rPr>
      </w:pPr>
      <w:bookmarkStart w:id="77" w:name="_Toc405513927"/>
      <w:bookmarkStart w:id="78" w:name="_Toc284662805"/>
      <w:bookmarkStart w:id="79" w:name="_Toc284663432"/>
      <w:r w:rsidRPr="00C57060">
        <w:rPr>
          <w:rFonts w:ascii="Times New Roman" w:hAnsi="Times New Roman" w:cs="Times New Roman"/>
          <w:sz w:val="20"/>
          <w:szCs w:val="20"/>
        </w:rPr>
        <w:t>Статистика и теория вероятностей</w:t>
      </w:r>
      <w:bookmarkEnd w:id="76"/>
      <w:bookmarkEnd w:id="77"/>
      <w:bookmarkEnd w:id="78"/>
      <w:bookmarkEnd w:id="79"/>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атист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лучайные опыты и случайные собы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менты комбинаторики и испытания Бернул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ая вероят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учайный выбор точки из фигуры на плоскости, отрезка и дуги окружности. Случайный выбор числа из числового отрез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учайные велич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57060" w:rsidRPr="00C57060" w:rsidRDefault="00C57060" w:rsidP="00C57060">
      <w:pPr>
        <w:jc w:val="both"/>
        <w:rPr>
          <w:rFonts w:ascii="Times New Roman" w:hAnsi="Times New Roman" w:cs="Times New Roman"/>
          <w:sz w:val="20"/>
          <w:szCs w:val="20"/>
        </w:rPr>
      </w:pPr>
      <w:bookmarkStart w:id="80" w:name="_Toc403076059"/>
      <w:bookmarkStart w:id="81" w:name="_Toc405513928"/>
      <w:bookmarkStart w:id="82" w:name="_Toc284662806"/>
      <w:bookmarkStart w:id="83" w:name="_Toc284663433"/>
      <w:r w:rsidRPr="00C57060">
        <w:rPr>
          <w:rFonts w:ascii="Times New Roman" w:hAnsi="Times New Roman" w:cs="Times New Roman"/>
          <w:sz w:val="20"/>
          <w:szCs w:val="20"/>
        </w:rPr>
        <w:t>Геометрия</w:t>
      </w:r>
      <w:bookmarkEnd w:id="80"/>
      <w:bookmarkEnd w:id="81"/>
      <w:bookmarkEnd w:id="82"/>
      <w:bookmarkEnd w:id="83"/>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ие фиг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гуры в геометрии и в окружающем ми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евая симметрия геометрических фигур. Центральная симметрия геометрических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угольн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кружность, кру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Фигуры в пространстве (объемные те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C57060" w:rsidRPr="00C57060" w:rsidRDefault="00C57060" w:rsidP="00C57060">
      <w:pPr>
        <w:jc w:val="both"/>
        <w:rPr>
          <w:rFonts w:ascii="Times New Roman" w:hAnsi="Times New Roman" w:cs="Times New Roman"/>
          <w:sz w:val="20"/>
          <w:szCs w:val="20"/>
        </w:rPr>
      </w:pPr>
      <w:bookmarkStart w:id="84" w:name="_Toc403076060"/>
      <w:r w:rsidRPr="00C57060">
        <w:rPr>
          <w:rFonts w:ascii="Times New Roman" w:hAnsi="Times New Roman" w:cs="Times New Roman"/>
          <w:sz w:val="20"/>
          <w:szCs w:val="20"/>
        </w:rPr>
        <w:t>Отношения</w:t>
      </w:r>
      <w:bookmarkEnd w:id="84"/>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венство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йства и признаки равенства треугольников. Дополнительные признаки равенства треугольников. Признаки равенства параллелограм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араллельность прям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пендикулярные прямы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об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заимное расположениепрямой и окружности, двух окружностей.</w:t>
      </w:r>
    </w:p>
    <w:p w:rsidR="00C57060" w:rsidRPr="00C57060" w:rsidRDefault="00C57060" w:rsidP="00C57060">
      <w:pPr>
        <w:jc w:val="both"/>
        <w:rPr>
          <w:rFonts w:ascii="Times New Roman" w:hAnsi="Times New Roman" w:cs="Times New Roman"/>
          <w:sz w:val="20"/>
          <w:szCs w:val="20"/>
        </w:rPr>
      </w:pPr>
      <w:bookmarkStart w:id="85" w:name="_Toc403076061"/>
      <w:r w:rsidRPr="00C57060">
        <w:rPr>
          <w:rFonts w:ascii="Times New Roman" w:hAnsi="Times New Roman" w:cs="Times New Roman"/>
          <w:sz w:val="20"/>
          <w:szCs w:val="20"/>
        </w:rPr>
        <w:t>Измерения и вычисления</w:t>
      </w:r>
      <w:bookmarkEnd w:id="85"/>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лич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величины. Длина. Измерение длины. Единцы измерения дл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еличина угла. Градусная мера угла. Синус, косинус и тангенс острого угла прямоугольного треугольни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 площади плоской фигуры и её свойствах. Измерение площадей</w:t>
      </w:r>
      <w:r w:rsidRPr="00C57060" w:rsidDel="00965CF1">
        <w:rPr>
          <w:rFonts w:ascii="Times New Roman" w:hAnsi="Times New Roman" w:cs="Times New Roman"/>
          <w:sz w:val="20"/>
          <w:szCs w:val="20"/>
        </w:rPr>
        <w:t>.</w:t>
      </w:r>
      <w:r w:rsidRPr="00C57060">
        <w:rPr>
          <w:rFonts w:ascii="Times New Roman" w:hAnsi="Times New Roman" w:cs="Times New Roman"/>
          <w:sz w:val="20"/>
          <w:szCs w:val="20"/>
        </w:rPr>
        <w:t xml:space="preserve"> Единицы измерения площад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ставление об объёме пространственной фигуры и его свойствах. Измерение объёма. Единицы измерения объё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я и вы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еорема косинусов. Теорема синус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стоя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сстояние между точками. Расстояние от точки до прямой. Расстояние между фигура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вновеликие и равносоставленные фиг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йства (аксиомы) длины отрезка, величины угла, площади и объёма фигуры</w:t>
      </w:r>
      <w:bookmarkStart w:id="86" w:name="_Toc403076062"/>
      <w:r w:rsidRPr="00C57060">
        <w:rPr>
          <w:rFonts w:ascii="Times New Roman" w:hAnsi="Times New Roman" w:cs="Times New Roman"/>
          <w:sz w:val="20"/>
          <w:szCs w:val="20"/>
        </w:rPr>
        <w: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Геометрические построения</w:t>
      </w:r>
      <w:bookmarkEnd w:id="86"/>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ие построения для иллюстрации свойств геометрических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струменты для построений. Циркуль, линей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стейшие построения циркулем и линейкой: построение биссектрисы угла, перпендикуляра к прямой, угла, равного данном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троение треугольников по трём сторонам, двум сторонам и углу между ними, стороне и двум прилежащим к ней углам, по другим элемента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ление отрезка в данном отношен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тапы решения задач на построение.</w:t>
      </w:r>
      <w:bookmarkStart w:id="87" w:name="_Toc403076063"/>
    </w:p>
    <w:bookmarkEnd w:id="87"/>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ческие пре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ви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евая и центральная симметрии, поворот и параллельный перенос. Комбинации движений на плоскости и их сво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обие как преобраз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Гомотетия. Геометрические преобразования как средство доказательства утверждений и решения задач. </w:t>
      </w:r>
    </w:p>
    <w:p w:rsidR="00C57060" w:rsidRPr="00C57060" w:rsidRDefault="00C57060" w:rsidP="00C57060">
      <w:pPr>
        <w:jc w:val="both"/>
        <w:rPr>
          <w:rFonts w:ascii="Times New Roman" w:hAnsi="Times New Roman" w:cs="Times New Roman"/>
          <w:sz w:val="20"/>
          <w:szCs w:val="20"/>
        </w:rPr>
      </w:pPr>
      <w:bookmarkStart w:id="88" w:name="_Toc403076064"/>
      <w:r w:rsidRPr="00C57060">
        <w:rPr>
          <w:rFonts w:ascii="Times New Roman" w:hAnsi="Times New Roman" w:cs="Times New Roman"/>
          <w:sz w:val="20"/>
          <w:szCs w:val="20"/>
        </w:rPr>
        <w:t>Векторы и координаты на плоскости</w:t>
      </w:r>
      <w:bookmarkEnd w:id="88"/>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кто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ордина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понятия, координаты вектора, расстояние между точками. Координаты середины отрезка. Уравнения фигу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нение векторов и координат для решения геометрических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ффинная система координат. Радиус-векторы точек. Центроид системы точек.</w:t>
      </w:r>
    </w:p>
    <w:p w:rsidR="00C57060" w:rsidRPr="00C57060" w:rsidRDefault="00C57060" w:rsidP="00C57060">
      <w:pPr>
        <w:jc w:val="both"/>
        <w:rPr>
          <w:rFonts w:ascii="Times New Roman" w:hAnsi="Times New Roman" w:cs="Times New Roman"/>
          <w:sz w:val="20"/>
          <w:szCs w:val="20"/>
        </w:rPr>
      </w:pPr>
      <w:bookmarkStart w:id="89" w:name="_Toc403076065"/>
      <w:bookmarkStart w:id="90" w:name="_Toc405513929"/>
      <w:bookmarkStart w:id="91" w:name="_Toc284662807"/>
      <w:bookmarkStart w:id="92" w:name="_Toc284663434"/>
      <w:r w:rsidRPr="00C57060">
        <w:rPr>
          <w:rFonts w:ascii="Times New Roman" w:hAnsi="Times New Roman" w:cs="Times New Roman"/>
          <w:sz w:val="20"/>
          <w:szCs w:val="20"/>
        </w:rPr>
        <w:t>История математики</w:t>
      </w:r>
      <w:bookmarkEnd w:id="89"/>
      <w:bookmarkEnd w:id="90"/>
      <w:bookmarkEnd w:id="91"/>
      <w:bookmarkEnd w:id="92"/>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ки теории вероятностей: страховое дело, азартные игры. П. Ферма, Б.Паскаль, Я. Бернулли, А.Н.Колмого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метрия и искусство. Геометрические закономерности окружающе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оль российских учёных в развитии математики: Л.Эйлер. Н.И.Лобачевский, П.Л.Чебышев, С. Ковалевская, А.Н.Колмогор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C57060" w:rsidRPr="009E44A2" w:rsidRDefault="00C57060" w:rsidP="00C57060">
      <w:pPr>
        <w:jc w:val="both"/>
        <w:rPr>
          <w:rFonts w:ascii="Times New Roman" w:hAnsi="Times New Roman" w:cs="Times New Roman"/>
          <w:b/>
          <w:sz w:val="20"/>
          <w:szCs w:val="20"/>
        </w:rPr>
      </w:pPr>
      <w:bookmarkStart w:id="93" w:name="_Toc409691709"/>
      <w:bookmarkStart w:id="94" w:name="_Toc410654034"/>
      <w:bookmarkStart w:id="95" w:name="_Toc414553245"/>
      <w:bookmarkEnd w:id="44"/>
      <w:r w:rsidRPr="009E44A2">
        <w:rPr>
          <w:rFonts w:ascii="Times New Roman" w:hAnsi="Times New Roman" w:cs="Times New Roman"/>
          <w:b/>
          <w:sz w:val="20"/>
          <w:szCs w:val="20"/>
        </w:rPr>
        <w:t>Информатика</w:t>
      </w:r>
      <w:bookmarkEnd w:id="93"/>
      <w:bookmarkEnd w:id="94"/>
      <w:bookmarkEnd w:id="95"/>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вед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формация и информационные процес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нформация – одно из основных обобщающих понятий современной наук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формационные процессы – процессы, связанные с хранением, преобразованием и передачей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пьютер – универсальное устройство обработки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раммное обеспечение компьют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и тенденции развития компьютеров, улучшение характеристик компьютеров. Суперкомпьюте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ческие ограничения на значения характеристик компьюте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араллельные вы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Техника безопасности и правила работы на компьюте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тематические основы информат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ксты и код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нообразие языков и алфавитов. Естественные и формальные языки. Алфавит текстов на русском язы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дирование символов одного алфавита с помощью кодовых слов в другом алфавите; кодовая таблица, декод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воичный алфавит. Представление данных в компьютере как текстов в двоичном алфави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воичные коды с фиксированной длиной кодового слова. Разрядность кода – длина кодового слова. Примеры двоичных кодов с разрядностью 8, 16, 32.</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диницы измерения длины двоичных текстов: бит, байт, Килобайт и т. д. Количество информации, содержащееся в сообщен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ход А.Н.Колмогорова к определению количества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искретиза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и дискретизация. Общее представление о цифровом представлении аудиовизуальных и других непрерывных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дирование цвета. Цветовые модели. Модели RGBиCMYK. Модели HSB и CMY. Глубина кодирования. Знакомство с растровой и векторной график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дирование звука. Разрядность и частота записи. Количество каналов запис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ценка количественных параметров, связанных с представлением и хранением изображений и звуковых фай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с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зиционные и непозиционные системы счисления. Примеры представления чисел в позиционных системах с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еревод натуральных чисел из двоичной системы счисления в восьмеричную и шестнадцатеричную и обратн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рифметические действия в системах счис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менты комбинаторики, теории множеств и математической лог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Расчет количества вариантов: формулы перемножения и сложения количества вариантов. Количество текстов данной длины в данном алфавит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аблицы истинности. Построение таблиц истинности для логических выраж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ab/>
        <w:t>Списки, графы, деревь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исок. Первый элемент, последний элемент, предыдущий элемент, следующий элемент. Вставка, удаление и замена элемен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лгоритмы и элементы программир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полнители и алгоритмы. Управление исполнителя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истемы программирования. Средства создания и выполнения програм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б этапах разработки программ и приемах отладки програм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лгоритмические констру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онструкция «ветвление». Условный оператор: полная и неполная форм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полнение  и невыполнения условия (истинность и ложность высказывания). Простые и составные условия. Запись составных услов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ись алгоритмических конструкций в выбранном языке программир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ы записи команд ветвления и повторения и других конструкций в различных алгоритмических язык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работка алгоритмов и програм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ератор присваивания. Представление о структурах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ы задач обработки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хождение минимального и максимального числа из двух,трех, четырех данных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хождение всех корней заданного квадратного урав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полнение числового массива в соответствии с формулой или путем ввода чис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хождение суммы элементов данной конечной числовой последовательности или масси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хождение минимального (максимального) элемента масси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комство с алгоритмами решения этих задач. Реализации этих алгоритмов в выбранной среде программир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ление алгоритмов и программ по управлению исполнителями Робот, Черепашка, Чертежник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комство с документированием программ. Составление описание программы по образц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ализ алгорит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бототехн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тематическое модел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пьютерные эксперимен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пользование программных систем и сервис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айловая систе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рхивирование и разархив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айловый менедже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иск в файловой систем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готовка текстов и демонстрационных материа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екстовые документы и их структурные элементы (страница, абзац, строка, слово, символ).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верка правописания, словар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струменты ввода текста с использованием сканера, программ распознавания, расшифровки устной речи. Компьютерный перево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готовка компьютерных презентаций. Включение в презентацию аудиовизуальных объек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вод изображений с использованием различных цифровых устройств (цифровых фотоаппаратов и микроскопов, видеокамер, сканеров и т. 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ктронные (динамические) таблиц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азы данных. Поиск информ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азы данных. Таблица как представление отношения. Поиск данных в готовой базе. Связи между таблиц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бота в информационном пространстве. Информационно-коммуникационные технолог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пьютерные вирусы и другие вредоносные программы; защита от ни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57060" w:rsidRPr="009E44A2" w:rsidRDefault="00C57060" w:rsidP="00C57060">
      <w:pPr>
        <w:jc w:val="both"/>
        <w:rPr>
          <w:rFonts w:ascii="Times New Roman" w:hAnsi="Times New Roman" w:cs="Times New Roman"/>
          <w:b/>
          <w:sz w:val="20"/>
          <w:szCs w:val="20"/>
        </w:rPr>
      </w:pPr>
      <w:bookmarkStart w:id="96" w:name="_Toc409691710"/>
      <w:bookmarkStart w:id="97" w:name="_Toc410654035"/>
      <w:bookmarkStart w:id="98" w:name="_Toc414553246"/>
      <w:r w:rsidRPr="009E44A2">
        <w:rPr>
          <w:rFonts w:ascii="Times New Roman" w:hAnsi="Times New Roman" w:cs="Times New Roman"/>
          <w:b/>
          <w:sz w:val="20"/>
          <w:szCs w:val="20"/>
        </w:rPr>
        <w:t>Физика</w:t>
      </w:r>
      <w:bookmarkEnd w:id="96"/>
      <w:bookmarkEnd w:id="97"/>
      <w:bookmarkEnd w:id="98"/>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w:t>
      </w:r>
      <w:r w:rsidRPr="00C57060">
        <w:rPr>
          <w:rFonts w:ascii="Times New Roman" w:hAnsi="Times New Roman" w:cs="Times New Roman"/>
          <w:sz w:val="20"/>
          <w:szCs w:val="20"/>
        </w:rPr>
        <w:lastRenderedPageBreak/>
        <w:t>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ка и физические методы изучения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ческие величины и их измерение. Точность и погрешность измерений. Международная система единиц.</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ханические яв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пловые яв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ктромагнитные яв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57060">
        <w:rPr>
          <w:rFonts w:ascii="Times New Roman" w:hAnsi="Times New Roman" w:cs="Times New Roman"/>
          <w:sz w:val="20"/>
          <w:szCs w:val="20"/>
        </w:rPr>
        <w:lastRenderedPageBreak/>
        <w:t>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вантовые яв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оение атомов. Планетарная модель атома. Квантовый характер поглощения и испускания света атомами. Линейчатые спект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 Опыты Резерфор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оение и эволюция Вселенн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еоцентрическая и гелиоцентрическая системы мира. Фи</w:t>
      </w:r>
      <w:r w:rsidRPr="00C57060">
        <w:rPr>
          <w:rFonts w:ascii="Times New Roman" w:hAnsi="Times New Roman" w:cs="Times New Roman"/>
          <w:sz w:val="20"/>
          <w:szCs w:val="20"/>
        </w:rPr>
        <w:softHyphen/>
        <w:t>зическая природа небесных тел Солнечной системы. Проис</w:t>
      </w:r>
      <w:r w:rsidRPr="00C57060">
        <w:rPr>
          <w:rFonts w:ascii="Times New Roman" w:hAnsi="Times New Roman" w:cs="Times New Roman"/>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е темы лабораторных и практических рабо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абораторные работы (независимо от тематической принадлежности) делятся следующие тип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ведение прямых измерений физических величи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чет по полученным результатам прямых измерений зависимого от них параметра (косвенные измер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явлений и постановка опытов (на качественном уровне) по обнаружению факторов, влияющих на протекание данных явл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одной физической величины от другой с представлением результатов в виде графика или таблиц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верка заданных предположений (прямые измерения физических величин и сравнение заданных соотношений между ни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комство с техническими устройствами и их констру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ведение прямых измерений физических величи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размеров т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размеров малых те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массы те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объема те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сил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времени процесса, периода колеба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темп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давления воздуха в баллоне под поршне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силы тока и его регул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напря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углов падения и прелом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фокусного расстояния линз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радиоактивного фо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чет по полученным результатам прямых измерений зависимого от них параметра (косвенные измер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плотности вещества твердого те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коэффициента трения сколь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жесткости пруж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выталкивающей силы, действующей на погруженное в жидкость тел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момента сил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скорости равномерного дви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средней скорости дви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ускорения равноускоренного дви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работы и мощ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частоты колебаний груза на пружине и ни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относительной влаж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количества тепло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удельной теплоемк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работы и мощности электрического то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сопротив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оптической силы линз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Исследование зависимости силы трения от характера поверхности, ее независимости от площад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явлений и постановка опытов (на качественном уровне) по обнаружению факторов, влияющих на протекание данных явл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зависимости периода колебаний груза на нити от длины и независимости от мас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зависимости периода колебаний груза на пружине от массы и жестк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зависимости давления газа от объема и темп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зависимости температуры остывающей воды от време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явления взаимодействия катушки с током и магни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явления электромагнитной инду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явления отражения и преломления све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блюдение явления диспер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наружение зависимости сопротивления проводника от его параметров и вещ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веса тела в жидкости от объема погруженной ча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одной физической величины от другой с представлением результатов в виде графика или таблиц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массы от объе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пути от времени при равноускоренном движении без начальной скор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скорости от времени и пути при равноускоренном движен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силы трения от силы дав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деформации пружины от сил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периода колебаний груза на нити от дл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периода колебаний груза на пружине от жесткости и мас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силы тока через проводник от напря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силы тока через лампочку от напря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следование зависимости угла преломления от угла пад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верка заданных предположений (прямые измерения физических величин и сравнение заданных соотношений между ними). Проверка гипотез</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верка гипотезы о линейной зависимости длины столбика жидкости в трубке от темпера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верка гипотезы о прямой пропорциональности скорости при равноускоренном движении пройденному пу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верка гипотезы: при последовательно включенных лампочки и проводника или двух проводников напряжения складывать нельзя (можн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верка правила сложения токов на двух параллельно включенных резисто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комство с техническими устройствами и их конструир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ирование наклонной плоскости с заданным значением КП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ирование ареометра и испытание его рабо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борка электрической цепи и измерение силы тока в ее различных участк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борка электромагнита и испытание его действ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электрического двигателя постоянного тока (на моде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ирование электродвига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ирование модели телескоп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ирование модели лодки с заданной грузоподъемностью.</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ценка своего зрения и подбор оч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ирование простейшего генерато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свойств изображения в линзах.</w:t>
      </w:r>
    </w:p>
    <w:p w:rsidR="00C57060" w:rsidRPr="009E44A2" w:rsidRDefault="00C57060" w:rsidP="00C57060">
      <w:pPr>
        <w:jc w:val="both"/>
        <w:rPr>
          <w:rFonts w:ascii="Times New Roman" w:hAnsi="Times New Roman" w:cs="Times New Roman"/>
          <w:b/>
          <w:sz w:val="20"/>
          <w:szCs w:val="20"/>
        </w:rPr>
      </w:pPr>
      <w:bookmarkStart w:id="99" w:name="_Toc409691711"/>
      <w:bookmarkStart w:id="100" w:name="_Toc410654036"/>
      <w:bookmarkStart w:id="101" w:name="_Toc414553247"/>
      <w:r w:rsidRPr="009E44A2">
        <w:rPr>
          <w:rFonts w:ascii="Times New Roman" w:hAnsi="Times New Roman" w:cs="Times New Roman"/>
          <w:b/>
          <w:sz w:val="20"/>
          <w:szCs w:val="20"/>
        </w:rPr>
        <w:t>Биология</w:t>
      </w:r>
      <w:bookmarkEnd w:id="99"/>
      <w:bookmarkEnd w:id="100"/>
      <w:bookmarkEnd w:id="101"/>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2" w:name="page3"/>
      <w:bookmarkEnd w:id="102"/>
      <w:r w:rsidRPr="00C57060">
        <w:rPr>
          <w:rFonts w:ascii="Times New Roman" w:hAnsi="Times New Roman" w:cs="Times New Roman"/>
          <w:sz w:val="20"/>
          <w:szCs w:val="20"/>
        </w:rPr>
        <w:t xml:space="preserve"> и научно аргументировать полученные выв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3" w:name="page15"/>
      <w:bookmarkStart w:id="104" w:name="page25"/>
      <w:bookmarkEnd w:id="103"/>
      <w:bookmarkEnd w:id="104"/>
      <w:r w:rsidRPr="00C57060">
        <w:rPr>
          <w:rFonts w:ascii="Times New Roman" w:hAnsi="Times New Roman" w:cs="Times New Roman"/>
          <w:sz w:val="20"/>
          <w:szCs w:val="20"/>
        </w:rPr>
        <w:t>Живые организ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иология – наука о живых организм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леточное строение организм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образие организм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реды жизн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ство Раст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рганы цветкового раст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икроскопическое строение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Жизнедеятельность цветковых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образие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ство Бактер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ство Гриб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Царство Животны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дноклеточные животные, или Простейш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Тип Кишечнополостны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ипы черв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ип Моллюск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ая характеристика типа Моллюски. Многообразие моллюсков. Происхождение моллюсков и их значение в природе и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 Членистоног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ая характеристика типа Членистоногие.Среды жизни. Происхождение членистоногих. Охрана членистоноги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ласс Ракообразные. Особенности строения и жизнедеятельности ракообразных, их значение в природе и жизни челове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ип Хордовы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 Пресмыкающиеся. Общая характеристика класса Пресмыкающиеся. Места обитания, особенности</w:t>
      </w:r>
      <w:bookmarkStart w:id="105" w:name="page11"/>
      <w:bookmarkEnd w:id="105"/>
      <w:r w:rsidRPr="00C57060">
        <w:rPr>
          <w:rFonts w:ascii="Times New Roman" w:hAnsi="Times New Roman" w:cs="Times New Roman"/>
          <w:sz w:val="20"/>
          <w:szCs w:val="20"/>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Человек и его здоровь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ведение в науки о человек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ие свойства организма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Нейрогуморальная регуляция функций организм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егуляция функций организма, способы регуляции. Механизмы регуляции функц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пора и движ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ровь и кровообращ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ыха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ищевар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бмен веществ и энерг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делен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змножение и развити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6" w:name="page17"/>
      <w:bookmarkEnd w:id="106"/>
      <w:r w:rsidRPr="00C57060">
        <w:rPr>
          <w:rFonts w:ascii="Times New Roman" w:hAnsi="Times New Roman" w:cs="Times New Roman"/>
          <w:sz w:val="20"/>
          <w:szCs w:val="20"/>
        </w:rPr>
        <w:t xml:space="preserve"> передающиеся половым путем и их профилактика. ВИЧ, профилактика СПИД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енсорные системы (анализато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сшая нервная деятельнос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доровье человека и его охран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щие биологические закономер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Биология как нау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Клетк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рганизм.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ид.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косистем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107" w:name="page23"/>
      <w:bookmarkEnd w:id="107"/>
      <w:r w:rsidRPr="00C57060">
        <w:rPr>
          <w:rFonts w:ascii="Times New Roman" w:hAnsi="Times New Roman" w:cs="Times New Roman"/>
          <w:sz w:val="20"/>
          <w:szCs w:val="20"/>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й список лабораторных и практических работ по разделу «Живые организ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устройства увеличительных приборов и правил работы с ним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готовление микропрепарата кожицы чешуи лука (мякоти плода томат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органов цветкового раст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строения позвоночного животног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явление передвижение воды и минеральных веществ в растен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строения семян однодольных и двудольных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строения водоросл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мхов (на местных вида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папоротника (хвощ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хвои, шишек и семян голосеменных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покрытосеменных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пределение признаков класса в строении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ределение до рода или вида нескольких травянистых растений одного-двух семей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Изучение строения плесневых гриб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егетативное размножение комнатных раст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строения и передвижения одноклеточных животн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дождевого червя, наблюдение за его передвижением и реакциями на раздраж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строения раковин моллюс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насекомого;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типов развития насеком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и передвижения рыб;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и перьевого покрова птиц;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внешнего строения, скелета и зубной системы млекопитающи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й список экскурсий по разделу «Живые организ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Многообразие животн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енние (зимние, весенние) явления в жизни растений и животны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Разнообразие и роль членистоногих в природе родного кра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нообразие птиц и млекопитающих местности проживания (экскурсия в природу, зоопарк или муз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й список лабораторных и практических работ по разделу«Человек и его здоровь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явление особенностей строения клеток разных ткан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строения головного мозг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явление особенностей строения позвонк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явление нарушения осанки и наличия плоскостоп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равнение микроскопического строения крови человека и лягушк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дсчет пульса в разных условиях. Измерение артериального давл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мерение жизненной емкости легких. Дыхательные дви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строения и работы органа зре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й список лабораторных и практических работ по разделу «Общебиологические закономер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зучение клеток и тканей растений и животных на готовых </w:t>
      </w:r>
      <w:bookmarkStart w:id="108" w:name="page27"/>
      <w:bookmarkEnd w:id="108"/>
      <w:r w:rsidRPr="00C57060">
        <w:rPr>
          <w:rFonts w:ascii="Times New Roman" w:hAnsi="Times New Roman" w:cs="Times New Roman"/>
          <w:sz w:val="20"/>
          <w:szCs w:val="20"/>
        </w:rPr>
        <w:t>микропрепарат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явление изменчивости организмов;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Выявление приспособлений у организмов к среде обитания (на конкретных примерах).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й список экскурсий по разделу «Общебиологические закономер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и описание экосистемы своей мест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ногообразие живых организмов (на примере парка или природного участ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Естественный отбор - движущая сила эволюции.</w:t>
      </w:r>
    </w:p>
    <w:p w:rsidR="00C57060" w:rsidRPr="009E44A2" w:rsidRDefault="00C57060" w:rsidP="00C57060">
      <w:pPr>
        <w:jc w:val="both"/>
        <w:rPr>
          <w:rFonts w:ascii="Times New Roman" w:hAnsi="Times New Roman" w:cs="Times New Roman"/>
          <w:b/>
          <w:sz w:val="20"/>
          <w:szCs w:val="20"/>
        </w:rPr>
      </w:pPr>
      <w:bookmarkStart w:id="109" w:name="_Toc409691712"/>
      <w:bookmarkStart w:id="110" w:name="_Toc410654037"/>
      <w:bookmarkStart w:id="111" w:name="_Toc414553248"/>
      <w:r w:rsidRPr="009E44A2">
        <w:rPr>
          <w:rFonts w:ascii="Times New Roman" w:hAnsi="Times New Roman" w:cs="Times New Roman"/>
          <w:b/>
          <w:sz w:val="20"/>
          <w:szCs w:val="20"/>
        </w:rPr>
        <w:t>Химия</w:t>
      </w:r>
      <w:bookmarkEnd w:id="109"/>
      <w:bookmarkEnd w:id="110"/>
      <w:bookmarkEnd w:id="111"/>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C57060" w:rsidRPr="00C57060" w:rsidRDefault="00C57060" w:rsidP="00C57060">
      <w:pPr>
        <w:jc w:val="both"/>
        <w:rPr>
          <w:rFonts w:ascii="Times New Roman" w:hAnsi="Times New Roman" w:cs="Times New Roman"/>
          <w:sz w:val="20"/>
          <w:szCs w:val="20"/>
        </w:rPr>
      </w:pP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воначальные химические поня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ислород. Водоро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да. Раство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классы неорганических соеди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w:t>
      </w:r>
      <w:r w:rsidRPr="00C57060">
        <w:rPr>
          <w:rFonts w:ascii="Times New Roman" w:hAnsi="Times New Roman" w:cs="Times New Roman"/>
          <w:sz w:val="20"/>
          <w:szCs w:val="20"/>
        </w:rPr>
        <w:lastRenderedPageBreak/>
        <w:t>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оение атома. Периодический закон и периодическая система химических элементов Д.И. Менделее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роение веществ. Химическая связ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имические реа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металлы IV – VII групп и их соеди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таллы и их соеди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воначальные сведения об органических веществ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ипы расчетных задач:</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числение массовой доли химического элемента по формуле соедин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Установление простейшей формулы вещества по массовым долям химических элемен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ычисления по химическим уравнениям количества, объема, массы вещества по количеству, объему, массе реагентов или продуктов реак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чет массовой доли растворенного вещества в раство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мерные темы практических рабо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абораторное оборудование и приемы обращения с ним. Правила безопасной работы в химической лаборатор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чистка загрязненной поваренной со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знаки протекания химических реак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учение кислорода и изучение его свой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учение водорода и изучение его свой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готовление растворов с определенной массовой долей растворенного вещ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экспериментальных задач по теме «Основные классы неорганических соеди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акции ионного обме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ачественные реакции на ионы в раство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учение аммиака и изучение его свой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лучение углекислого газа и изучение его свой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экспериментальных задач по теме «Неметаллы IV – VII групп и их соедин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ешение экспериментальных задач по теме «Металлы и их соединения».</w:t>
      </w:r>
    </w:p>
    <w:p w:rsidR="00C57060" w:rsidRPr="009E44A2" w:rsidRDefault="00C57060" w:rsidP="00C57060">
      <w:pPr>
        <w:jc w:val="both"/>
        <w:rPr>
          <w:rFonts w:ascii="Times New Roman" w:hAnsi="Times New Roman" w:cs="Times New Roman"/>
          <w:b/>
          <w:sz w:val="20"/>
          <w:szCs w:val="20"/>
        </w:rPr>
      </w:pPr>
      <w:bookmarkStart w:id="112" w:name="_Toc409691713"/>
      <w:bookmarkStart w:id="113" w:name="_Toc410654038"/>
      <w:bookmarkStart w:id="114" w:name="_Toc414553249"/>
      <w:r w:rsidRPr="009E44A2">
        <w:rPr>
          <w:rFonts w:ascii="Times New Roman" w:hAnsi="Times New Roman" w:cs="Times New Roman"/>
          <w:b/>
          <w:sz w:val="20"/>
          <w:szCs w:val="20"/>
        </w:rPr>
        <w:t>Изобразительное  искусство</w:t>
      </w:r>
      <w:bookmarkEnd w:id="112"/>
      <w:bookmarkEnd w:id="113"/>
      <w:bookmarkEnd w:id="114"/>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программу включены следующие основные виды художественно-творческ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нностно-ориентационная и коммуникативная деятель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образительная деятельность (основы художественного изобра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декоративно-прикладная деятельность (основы народного и декоративно-прикладного искус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удожественно-конструкторская деятельность (элементы дизайна и архитек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удожественно-творческая деятельность на основе синтеза искус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ное художественное творчество – неиссякаемый источник самобытной красо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иды изобразительного искусства и основы образного язы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имание смысла деятельности художн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чные темы и великие исторические события в искусств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w:t>
      </w:r>
      <w:r w:rsidRPr="00C57060">
        <w:rPr>
          <w:rFonts w:ascii="Times New Roman" w:hAnsi="Times New Roman" w:cs="Times New Roman"/>
          <w:sz w:val="20"/>
          <w:szCs w:val="20"/>
        </w:rPr>
        <w:lastRenderedPageBreak/>
        <w:t>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нструктивное искусство: архитектура и дизай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образительное искусство и архитектура РоссииXI –XVII в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кусство полиграф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тили, направления виды и жанры в русском изобразительном искусстве и архитектуре XVIII - XIX в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заимосвязь истории искусства и истории человече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ображение в синтетических и экранных видах искусства и художественная фотограф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57060" w:rsidRPr="009E44A2" w:rsidRDefault="00C57060" w:rsidP="00C57060">
      <w:pPr>
        <w:jc w:val="both"/>
        <w:rPr>
          <w:rFonts w:ascii="Times New Roman" w:hAnsi="Times New Roman" w:cs="Times New Roman"/>
          <w:b/>
          <w:sz w:val="20"/>
          <w:szCs w:val="20"/>
        </w:rPr>
      </w:pPr>
      <w:bookmarkStart w:id="115" w:name="_Toc409691714"/>
      <w:bookmarkStart w:id="116" w:name="_Toc410654039"/>
      <w:bookmarkStart w:id="117" w:name="_Toc414553250"/>
      <w:r w:rsidRPr="009E44A2">
        <w:rPr>
          <w:rFonts w:ascii="Times New Roman" w:hAnsi="Times New Roman" w:cs="Times New Roman"/>
          <w:b/>
          <w:sz w:val="20"/>
          <w:szCs w:val="20"/>
        </w:rPr>
        <w:lastRenderedPageBreak/>
        <w:t>Музыка</w:t>
      </w:r>
      <w:bookmarkEnd w:id="115"/>
      <w:bookmarkEnd w:id="116"/>
      <w:bookmarkEnd w:id="117"/>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предмета «Музыка» направлено 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способности к эстетическому освоению мира, способности оценивать произведения искусства по законам гармонии и красо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узыка как вид искус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ное музыкальное творчеств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ая музыка от эпохи средневековья до рубежа XIX-ХХ в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рубежная музыка от эпохи средневековья до рубежа XIХ-XХ в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усская и зарубежная музыкальная культура XX 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ременная музыкальная жизн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чение музыки в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57060" w:rsidRPr="00C57060" w:rsidRDefault="00C57060" w:rsidP="00C57060">
      <w:pPr>
        <w:jc w:val="both"/>
        <w:rPr>
          <w:rFonts w:ascii="Times New Roman" w:hAnsi="Times New Roman" w:cs="Times New Roman"/>
          <w:sz w:val="20"/>
          <w:szCs w:val="20"/>
        </w:rPr>
      </w:pPr>
      <w:bookmarkStart w:id="118" w:name="_Toc409691715"/>
      <w:r w:rsidRPr="00C57060">
        <w:rPr>
          <w:rFonts w:ascii="Times New Roman" w:hAnsi="Times New Roman" w:cs="Times New Roman"/>
          <w:sz w:val="20"/>
          <w:szCs w:val="20"/>
        </w:rPr>
        <w:t>Ч. Айвз. «Космический пейзаж».</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 Аллегри. «Мизерере» («Помилу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мериканский народный блюз «Роллем Пит» и «Город Нью-Йорк» (обр. Дж. Сильвермена, перевод С. Болоти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 Армстронг. «Блюз Западной окраин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 Артемьев. «Моза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w:t>
      </w:r>
      <w:r w:rsidRPr="00C57060">
        <w:rPr>
          <w:rFonts w:ascii="Times New Roman" w:hAnsi="Times New Roman" w:cs="Times New Roman"/>
          <w:sz w:val="20"/>
          <w:szCs w:val="20"/>
        </w:rPr>
        <w:lastRenderedPageBreak/>
        <w:t>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 Бах-Ш. Гуно. «Ave Maria».</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Березовский. Хоровой концерт «Не отвержи мене во время стар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 Бернстайн. Мюзикл «Вестсайдская история» (песня Тони «Мария!», песня и танец девушек «Америка», дуэт Тони и Марии, сцена драк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Ж. Бизе. Опера «Кармен» (фрагменты:Увертюра, Хабанера из I д., Сегедилья, Сцена гад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 Бортнянский. Херувимская песня № 7. «Слава Отцу и Сыну и Святому Дух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Ж. Брель. Валь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ж. Верди. Опера «Риголетто» (Песенка Герцога, Фина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Вивальди. Цикл концертов для скрипки соло, струнного квинтета, органа и чембало «Времена года» («Весна», «Зи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 Вила Лобос. «Бразильская бахиана» № 5 (ария для сопрано и виолончел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Варламов. «Горные вершины» (сл. М. Лермонтова). «Красный сарафан» (сл. Г. Цыган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Й. Гайдн. Симфония № 103 («С тремоло литавр»). I часть, IV част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 Гендель. Пассакалия из сюиты соль минор. Хор «Аллилуйя» (№ 44) из оратории «Месс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Глинка-М. Балакирев. «Жаворонок» (фортепианная пьес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 Глюк. Опера «Орфей и Эвридика» (хор «Струн золотых напев», Мелодия, Хор фур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 Григ. Музыка к драме Г. Ибсена «Пер Гюнт» (Песня Сольвейг, «Смерть Озе»). Соната для виолончели и фортепиано» (Ι ча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А. Гурилев. «Домик-крошечка» (сл. С. Любецкого). «Вьется ласточка сизокрылая» (сл. Н. Грекова). «Колокольчик» (сл. И. Макар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 Дебюсси. Ноктюрн «Празднества». «Бергамасская сюита» («Лунный свет»). Фортепианная сюита «Детский уголок» («Кукольный кэк-уо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 Дварионас. «Деревянная лошад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 Дунаевский. Марш из к/ф «Веселые ребята» (сл. В. Лебедева-Кумача). Оперетта «Белая акация» (Вальс, Песня об Одессе, Выход Ларисы и семи кавале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Журбин. Рок-опера «Орфей и Эвридика» (фрагменты по выбору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наменный распе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Калинников. Симфония № 1 (соль минор, I ча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 Караев. Балет «Тропою грома» (Танец черных).</w:t>
      </w:r>
    </w:p>
    <w:p w:rsidR="00C57060" w:rsidRPr="00C57060" w:rsidRDefault="00C57060" w:rsidP="00C57060">
      <w:pPr>
        <w:jc w:val="both"/>
        <w:rPr>
          <w:rFonts w:ascii="Times New Roman" w:hAnsi="Times New Roman" w:cs="Times New Roman"/>
          <w:sz w:val="20"/>
          <w:szCs w:val="20"/>
          <w:lang w:val="en-US"/>
        </w:rPr>
      </w:pPr>
      <w:r w:rsidRPr="00C57060">
        <w:rPr>
          <w:rFonts w:ascii="Times New Roman" w:hAnsi="Times New Roman" w:cs="Times New Roman"/>
          <w:sz w:val="20"/>
          <w:szCs w:val="20"/>
        </w:rPr>
        <w:t>Д</w:t>
      </w:r>
      <w:r w:rsidRPr="00C57060">
        <w:rPr>
          <w:rFonts w:ascii="Times New Roman" w:hAnsi="Times New Roman" w:cs="Times New Roman"/>
          <w:sz w:val="20"/>
          <w:szCs w:val="20"/>
          <w:lang w:val="en-US"/>
        </w:rPr>
        <w:t xml:space="preserve">. </w:t>
      </w:r>
      <w:r w:rsidRPr="00C57060">
        <w:rPr>
          <w:rFonts w:ascii="Times New Roman" w:hAnsi="Times New Roman" w:cs="Times New Roman"/>
          <w:sz w:val="20"/>
          <w:szCs w:val="20"/>
        </w:rPr>
        <w:t>Каччини</w:t>
      </w:r>
      <w:r w:rsidRPr="00C57060">
        <w:rPr>
          <w:rFonts w:ascii="Times New Roman" w:hAnsi="Times New Roman" w:cs="Times New Roman"/>
          <w:sz w:val="20"/>
          <w:szCs w:val="20"/>
          <w:lang w:val="en-US"/>
        </w:rPr>
        <w:t>. «AveMaria».</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w:t>
      </w:r>
      <w:r w:rsidRPr="00C57060">
        <w:rPr>
          <w:rFonts w:ascii="Times New Roman" w:hAnsi="Times New Roman" w:cs="Times New Roman"/>
          <w:sz w:val="20"/>
          <w:szCs w:val="20"/>
          <w:lang w:val="en-US"/>
        </w:rPr>
        <w:t xml:space="preserve">. </w:t>
      </w:r>
      <w:r w:rsidRPr="00C57060">
        <w:rPr>
          <w:rFonts w:ascii="Times New Roman" w:hAnsi="Times New Roman" w:cs="Times New Roman"/>
          <w:sz w:val="20"/>
          <w:szCs w:val="20"/>
        </w:rPr>
        <w:t>Кикта</w:t>
      </w:r>
      <w:r w:rsidRPr="00C57060">
        <w:rPr>
          <w:rFonts w:ascii="Times New Roman" w:hAnsi="Times New Roman" w:cs="Times New Roman"/>
          <w:sz w:val="20"/>
          <w:szCs w:val="20"/>
          <w:lang w:val="en-US"/>
        </w:rPr>
        <w:t xml:space="preserve">. </w:t>
      </w:r>
      <w:r w:rsidRPr="00C57060">
        <w:rPr>
          <w:rFonts w:ascii="Times New Roman" w:hAnsi="Times New Roman" w:cs="Times New Roman"/>
          <w:sz w:val="20"/>
          <w:szCs w:val="20"/>
        </w:rPr>
        <w:t>Фрески Софии Киевской (концертная симфония для арфы с оркестром) (фрагменты по усмотрению учителя). «Мой край тополиный» (сл. И. Векшегонов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Лаурушас. «В пу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 Лист. Венгерская рапсодия № 2. Этюд Паганини (№ 6).</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 Лученок. «Хатынь» (ст. Г. Петренк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Лядов. Кикимора (народное сказание для оркест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 Лэй. «История любв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дригалы эпохи Возрожд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 де Лиль. «Марсельез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Марчелло. Концерт для гобоя с оркестром ре минор (II часть, Адажи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Матвеев. «Матушка, матушка, что во поле пыльн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 Мийо. «Бразилей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 Морозов. Балет «Айболит» (фрагменты:Полечка, Морское плавание, Галоп).</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 Мясковский. Симфония № 6 (экспозиция финал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родные музыкальные произведения России, народов РФ и стран мира по выбору образовательной организ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егритянский спиричуэл.</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Огиньский. Полонез ре минор («Прощание с Родин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ж. Перголези «Stabatmater» (фрагменты по выбору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Равель. «Болеро».</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Рубинштейн. Романс «Горные вершины» (ст. М. Лермонто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Ян Сибелиус. Музыка к пьесе А. Ярнефельта «Куолема» («Грустный валь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 Сигер «Песня о молоте». «Все преодолее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Скрябин. Этюд № 12 (ре диез минор). Прелюдия № 4 (ми бемоль мино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Теодоракис «На побережье тайном». «Я – фрон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 Тищенко. Балет «Ярославна» (Плач Ярославны из ΙΙΙ действия, другие фрагменты по выбору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 Уэббер. Рок-опера «Иисус Христос – суперзвезда» (фрагменты по выбору учителя). Мюзикл «Кошки», либретто по Т. Элиоту (фрагменты по выбору учи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 Хачатурян. Балет «Чиполлино» (фрагмен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 Чесноков. «Да исправится молитва мо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 Чюрленис. Прелюдия ре минор. Прелюдия ми минор. Прелюдия ля минор. Симфоническая поэма «Мор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 Шостакович. Симфония № 7 «Ленинградская». «Праздничная увертю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И. Штраус. «Полька-пиццикато». Вальс из оперетты «Летучая мыш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 Щедрин. Опера «Не только любовь». (Песня и частушки Варва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Д. Эллингтон. «Караван».</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 Эшпай. «Венгерские напевы».</w:t>
      </w:r>
    </w:p>
    <w:p w:rsidR="00C57060" w:rsidRPr="009E44A2" w:rsidRDefault="00C57060" w:rsidP="00C57060">
      <w:pPr>
        <w:jc w:val="both"/>
        <w:rPr>
          <w:rFonts w:ascii="Times New Roman" w:hAnsi="Times New Roman" w:cs="Times New Roman"/>
          <w:b/>
          <w:sz w:val="20"/>
          <w:szCs w:val="20"/>
        </w:rPr>
      </w:pPr>
      <w:bookmarkStart w:id="119" w:name="_Toc410654040"/>
      <w:bookmarkStart w:id="120" w:name="_Toc414553251"/>
      <w:r w:rsidRPr="009E44A2">
        <w:rPr>
          <w:rFonts w:ascii="Times New Roman" w:hAnsi="Times New Roman" w:cs="Times New Roman"/>
          <w:b/>
          <w:sz w:val="20"/>
          <w:szCs w:val="20"/>
        </w:rPr>
        <w:t>Технология</w:t>
      </w:r>
      <w:bookmarkEnd w:id="118"/>
      <w:bookmarkEnd w:id="119"/>
      <w:bookmarkEnd w:id="120"/>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ли и задачи технологического 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w:t>
      </w:r>
      <w:r w:rsidRPr="00C57060">
        <w:rPr>
          <w:rFonts w:ascii="Times New Roman" w:hAnsi="Times New Roman" w:cs="Times New Roman"/>
          <w:sz w:val="20"/>
          <w:szCs w:val="20"/>
        </w:rPr>
        <w:lastRenderedPageBreak/>
        <w:t xml:space="preserve">стремлений, полученного опыта учебной деятельности и информации, в первую очередь в отношении профессиональной ориентац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ли програм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технологической культуры и проектно-технологического мышления обучающихс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соответствии с целями выстроено содержание деятельности в структуре трех блоков, обеспечивая получение заявленных результа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азовыми образовательными технологиями, обеспечивающими работу с содержанием блока 2, являются технологии проект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Блок 2 реализуется в следующих организационных форма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оретическое обучение и формирование информационной основы проектной деятельности – в рамках уроч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актические работы в средах моделирования и конструирования – в рамках уроч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ектная деятельность в рамках урочной и внеурочн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ременные материальные, информационные и гуманитарные технологии и перспективы их разви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оизводственные технологии. Промышленные технологии. Технологии сельского хозяйств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Технологии возведения, ремонта и содержания зданий и сооруже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втоматизация производства. Производственные технологии автоматизированного производ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временные промышленные технологии получения продуктов пит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Технологии в сфере быт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пособы обработки продуктов питания и потребительские качества пищ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ультура потребления: выбор продукта / услуг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технологической культуры и проектно-технологического мышления обучающихс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w:t>
      </w:r>
      <w:r w:rsidRPr="00C57060">
        <w:rPr>
          <w:rFonts w:ascii="Times New Roman" w:hAnsi="Times New Roman" w:cs="Times New Roman"/>
          <w:sz w:val="20"/>
          <w:szCs w:val="20"/>
        </w:rPr>
        <w:lastRenderedPageBreak/>
        <w:t>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Анализ и синтез как средства решения задачи. Техника проведения морфологического анализ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пособы продвижения продукта на рынке. Сегментация рынка. Позиционирование продукта. Маркетинговый план.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пыт проектирования, конструирования, моделирования.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57060">
        <w:rPr>
          <w:rFonts w:ascii="Times New Roman" w:hAnsi="Times New Roman" w:cs="Times New Roman"/>
          <w:sz w:val="20"/>
          <w:szCs w:val="20"/>
        </w:rPr>
        <w:footnoteReference w:id="2"/>
      </w:r>
      <w:r w:rsidRPr="00C57060">
        <w:rPr>
          <w:rFonts w:ascii="Times New Roman" w:hAnsi="Times New Roman" w:cs="Times New Roman"/>
          <w:sz w:val="20"/>
          <w:szCs w:val="20"/>
        </w:rPr>
        <w:t>.</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работка проектного замысла в рамках избранного обучающимся вида проект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строение образовательных траекторий и планов в области профессионального самоопредел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истема профильного обучения: права, обязанности и возмож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57060" w:rsidRPr="009E44A2" w:rsidRDefault="00C57060" w:rsidP="00C57060">
      <w:pPr>
        <w:jc w:val="both"/>
        <w:rPr>
          <w:rFonts w:ascii="Times New Roman" w:hAnsi="Times New Roman" w:cs="Times New Roman"/>
          <w:b/>
          <w:sz w:val="20"/>
          <w:szCs w:val="20"/>
        </w:rPr>
      </w:pPr>
      <w:bookmarkStart w:id="121" w:name="_Toc409691716"/>
      <w:bookmarkStart w:id="122" w:name="_Toc410654041"/>
      <w:bookmarkStart w:id="123" w:name="_Toc414553252"/>
      <w:r w:rsidRPr="009E44A2">
        <w:rPr>
          <w:rFonts w:ascii="Times New Roman" w:hAnsi="Times New Roman" w:cs="Times New Roman"/>
          <w:b/>
          <w:sz w:val="20"/>
          <w:szCs w:val="20"/>
        </w:rPr>
        <w:t>Физическая  культура</w:t>
      </w:r>
      <w:bookmarkEnd w:id="121"/>
      <w:bookmarkEnd w:id="122"/>
      <w:bookmarkEnd w:id="123"/>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изическая культура как область знани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История и современное развитие физической культур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овременное представление о физической культуре (основные понят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w:t>
      </w:r>
      <w:r w:rsidRPr="00C57060">
        <w:rPr>
          <w:rFonts w:ascii="Times New Roman" w:hAnsi="Times New Roman" w:cs="Times New Roman"/>
          <w:sz w:val="20"/>
          <w:szCs w:val="20"/>
        </w:rPr>
        <w:lastRenderedPageBreak/>
        <w:t>ее основные показатели. Спорт и спортивная подготовка. Всероссийский физкультурно-спортивный комплекс «Готов к труду и оборон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ческая культура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рганизация и проведение самостоятельных занятий физической культуро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ценка эффективности занятий физической культурой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ическое совершенствование</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изкультурно-оздоровительная деятель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Спортивно-оздоровительная деятельность</w:t>
      </w:r>
      <w:r w:rsidRPr="00C57060">
        <w:rPr>
          <w:rFonts w:ascii="Times New Roman" w:hAnsi="Times New Roman" w:cs="Times New Roman"/>
          <w:sz w:val="20"/>
          <w:szCs w:val="20"/>
        </w:rPr>
        <w:footnoteReference w:id="3"/>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C57060">
        <w:rPr>
          <w:rFonts w:ascii="Times New Roman" w:hAnsi="Times New Roman" w:cs="Times New Roman"/>
          <w:sz w:val="20"/>
          <w:szCs w:val="20"/>
        </w:rPr>
        <w:footnoteReference w:id="4"/>
      </w:r>
      <w:r w:rsidRPr="00C57060">
        <w:rPr>
          <w:rFonts w:ascii="Times New Roman" w:hAnsi="Times New Roman" w:cs="Times New Roman"/>
          <w:sz w:val="20"/>
          <w:szCs w:val="20"/>
        </w:rPr>
        <w:t xml:space="preserve"> передвижение на лыжах разными способами. Подъемы, спуски, повороты, тормож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икладно-ориентированная физкультурная деятель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w:t>
      </w:r>
      <w:r w:rsidRPr="00C57060">
        <w:rPr>
          <w:rFonts w:ascii="Times New Roman" w:hAnsi="Times New Roman" w:cs="Times New Roman"/>
          <w:sz w:val="20"/>
          <w:szCs w:val="20"/>
        </w:rPr>
        <w:lastRenderedPageBreak/>
        <w:t>(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57060" w:rsidRPr="009E44A2" w:rsidRDefault="00C57060" w:rsidP="00C57060">
      <w:pPr>
        <w:jc w:val="both"/>
        <w:rPr>
          <w:rFonts w:ascii="Times New Roman" w:hAnsi="Times New Roman" w:cs="Times New Roman"/>
          <w:b/>
          <w:sz w:val="20"/>
          <w:szCs w:val="20"/>
        </w:rPr>
      </w:pPr>
      <w:bookmarkStart w:id="124" w:name="_Toc409691717"/>
      <w:bookmarkStart w:id="125" w:name="_Toc410654042"/>
      <w:bookmarkStart w:id="126" w:name="_Toc414553253"/>
      <w:r w:rsidRPr="009E44A2">
        <w:rPr>
          <w:rFonts w:ascii="Times New Roman" w:hAnsi="Times New Roman" w:cs="Times New Roman"/>
          <w:b/>
          <w:sz w:val="20"/>
          <w:szCs w:val="20"/>
        </w:rPr>
        <w:t>Основы безопасности жизнедеятельности</w:t>
      </w:r>
      <w:bookmarkEnd w:id="124"/>
      <w:bookmarkEnd w:id="125"/>
      <w:bookmarkEnd w:id="126"/>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ы безопасности жизнедеятельности как учебный предмет обеспечивает:</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обучающимися знаний о безопасном поведении в повседневной жизнедеятель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имание необходимости беречь и сохранять свое здоровье как индивидуальную и общественную ценность;</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имание необходимости сохранения природы и окружающей среды для полноценной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мений оказывать первую помощь пострадавшим;</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мений готовность проявлять предосторожность в ситуациях неопределенност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воение умений использовать средства индивидуальной и коллективной защит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Освоение и понимание учебного предмета «Основы безопасности жизнедеятельности» направлено н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оспитание у обучающихся чувства ответственности за личную безопасность, ценностного отношения к своему здоровью и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ы безопасности личности, общества и государств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 xml:space="preserve">Основы комплексной безопасности </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Защита населения Российской Федерации от чрезвычайных ситуац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ы противодействия терроризму, экстремизму и наркотизму в Российской Федерац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lastRenderedPageBreak/>
        <w:t>Основы медицинских знаний и здорового образа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ы здорового образа жизн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ы медицинских знаний и оказание первой помощ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C57060" w:rsidRPr="009E44A2" w:rsidRDefault="00C57060" w:rsidP="00C57060">
      <w:pPr>
        <w:jc w:val="both"/>
        <w:rPr>
          <w:rFonts w:ascii="Times New Roman" w:hAnsi="Times New Roman" w:cs="Times New Roman"/>
          <w:b/>
          <w:sz w:val="20"/>
          <w:szCs w:val="20"/>
        </w:rPr>
      </w:pPr>
      <w:r w:rsidRPr="009E44A2">
        <w:rPr>
          <w:rFonts w:ascii="Times New Roman" w:hAnsi="Times New Roman" w:cs="Times New Roman"/>
          <w:b/>
          <w:sz w:val="20"/>
          <w:szCs w:val="20"/>
        </w:rPr>
        <w:t>Основы   духовно-нравственной  культуры  народов   России</w:t>
      </w:r>
    </w:p>
    <w:p w:rsidR="00C57060" w:rsidRPr="00C57060" w:rsidRDefault="00C57060" w:rsidP="00C57060">
      <w:pPr>
        <w:jc w:val="both"/>
        <w:rPr>
          <w:rFonts w:ascii="Times New Roman" w:hAnsi="Times New Roman" w:cs="Times New Roman"/>
          <w:sz w:val="20"/>
          <w:szCs w:val="20"/>
        </w:rPr>
      </w:pPr>
      <w:r w:rsidRPr="00C57060">
        <w:rPr>
          <w:rFonts w:ascii="Times New Roman" w:hAnsi="Times New Roman" w:cs="Times New Roman"/>
          <w:sz w:val="20"/>
          <w:szCs w:val="20"/>
        </w:rPr>
        <w:t>Величие многонациональной российской культуры Многонациональность. Дружба народов. Культура. Единство и разнообразие. Человек – творец и носитель культуры Человек – творец и носитель культуры «Береги землю родимую, как мать любимую» Родина. Отечество. Любовь к Родине. Воинский долг. Жизнь ратными подвигами полна Подвиг. Ратный подвиг. В труде – красота человека Трудолюбие. Труд и лень. «Плод добрых трудов славен». Люди труда  Бережное отношение к природе Любовь к природе. Забота о природе. Ответственность человека перед природой. Семья – хранитель духовных ценностей Семейные ценности. Забота. Послушание. Почтение. Благодарность. Ячейка общества. Царь Николай и его семья. 18 Роль религии в развитии культуры Религия и культура. Разнообразие религий. Влияние на культуру. Культурное наследие Руси Наследие древней Руси. Каменное и деревянное зодчество. Иконопись. Летописи. Андрей Рублев. Лицевой летописный свод. Как сохранить духовные ценности Нравственные идеалы. Традиции. Обычаи. Религиозные нормы. Научные знания. Произведения искусства. Твой духовный мир Интересы. Увлечения.  Симпатии.  Образованность.</w:t>
      </w:r>
    </w:p>
    <w:p w:rsidR="00342876" w:rsidRPr="00C57060" w:rsidRDefault="00342876" w:rsidP="00C57060">
      <w:pPr>
        <w:jc w:val="both"/>
        <w:rPr>
          <w:rFonts w:ascii="Times New Roman" w:hAnsi="Times New Roman" w:cs="Times New Roman"/>
          <w:sz w:val="20"/>
          <w:szCs w:val="20"/>
        </w:rPr>
      </w:pPr>
    </w:p>
    <w:sectPr w:rsidR="00342876" w:rsidRPr="00C57060" w:rsidSect="00271152">
      <w:pgSz w:w="11906" w:h="16838"/>
      <w:pgMar w:top="567" w:right="851" w:bottom="510" w:left="79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25A6" w:rsidRDefault="00F225A6" w:rsidP="00C57060">
      <w:pPr>
        <w:spacing w:after="0" w:line="240" w:lineRule="auto"/>
      </w:pPr>
      <w:r>
        <w:separator/>
      </w:r>
    </w:p>
  </w:endnote>
  <w:endnote w:type="continuationSeparator" w:id="0">
    <w:p w:rsidR="00F225A6" w:rsidRDefault="00F225A6" w:rsidP="00C570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25A6" w:rsidRDefault="00F225A6" w:rsidP="00C57060">
      <w:pPr>
        <w:spacing w:after="0" w:line="240" w:lineRule="auto"/>
      </w:pPr>
      <w:r>
        <w:separator/>
      </w:r>
    </w:p>
  </w:footnote>
  <w:footnote w:type="continuationSeparator" w:id="0">
    <w:p w:rsidR="00F225A6" w:rsidRDefault="00F225A6" w:rsidP="00C57060">
      <w:pPr>
        <w:spacing w:after="0" w:line="240" w:lineRule="auto"/>
      </w:pPr>
      <w:r>
        <w:continuationSeparator/>
      </w:r>
    </w:p>
  </w:footnote>
  <w:footnote w:id="1">
    <w:p w:rsidR="00C57060" w:rsidRPr="00C57060" w:rsidRDefault="00C57060" w:rsidP="00C57060">
      <w:r w:rsidRPr="00C57060">
        <w:footnoteRef/>
      </w:r>
      <w:r w:rsidRPr="00C57060">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C57060" w:rsidRPr="00C57060" w:rsidRDefault="00C57060" w:rsidP="00C57060"/>
  </w:footnote>
  <w:footnote w:id="2">
    <w:p w:rsidR="00C57060" w:rsidRPr="00C57060" w:rsidRDefault="00C57060" w:rsidP="00C57060">
      <w:r w:rsidRPr="00C57060">
        <w:footnoteRef/>
      </w:r>
      <w:r w:rsidRPr="00C57060">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C57060" w:rsidRPr="00C57060" w:rsidRDefault="00C57060" w:rsidP="00C57060">
      <w:r w:rsidRPr="00C57060">
        <w:footnoteRef/>
      </w:r>
      <w:r w:rsidRPr="00C57060">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C57060" w:rsidRPr="00C57060" w:rsidRDefault="00C57060" w:rsidP="00C57060">
      <w:r w:rsidRPr="00C57060">
        <w:footnoteRef/>
      </w:r>
      <w:r w:rsidRPr="00C57060">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AA567B1"/>
    <w:multiLevelType w:val="multilevel"/>
    <w:tmpl w:val="9C8625C8"/>
    <w:lvl w:ilvl="0">
      <w:start w:val="2"/>
      <w:numFmt w:val="decimal"/>
      <w:lvlText w:val="%1."/>
      <w:lvlJc w:val="left"/>
      <w:pPr>
        <w:ind w:left="468" w:hanging="468"/>
      </w:pPr>
      <w:rPr>
        <w:rFonts w:hint="default"/>
      </w:rPr>
    </w:lvl>
    <w:lvl w:ilvl="1">
      <w:start w:val="1"/>
      <w:numFmt w:val="decimal"/>
      <w:lvlText w:val="%1.%2."/>
      <w:lvlJc w:val="left"/>
      <w:pPr>
        <w:ind w:left="648" w:hanging="468"/>
      </w:pPr>
      <w:rPr>
        <w:rFonts w:hint="default"/>
      </w:rPr>
    </w:lvl>
    <w:lvl w:ilvl="2">
      <w:start w:val="5"/>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271152"/>
    <w:rsid w:val="00063C30"/>
    <w:rsid w:val="00271152"/>
    <w:rsid w:val="002C7130"/>
    <w:rsid w:val="00342876"/>
    <w:rsid w:val="009E44A2"/>
    <w:rsid w:val="00C57060"/>
    <w:rsid w:val="00F22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E5BA87"/>
  <w15:docId w15:val="{AA32C2A2-E012-475E-9E79-3A1976289C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34287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aliases w:val="основа"/>
    <w:link w:val="a4"/>
    <w:uiPriority w:val="1"/>
    <w:qFormat/>
    <w:rsid w:val="00271152"/>
    <w:pPr>
      <w:spacing w:after="0" w:line="240" w:lineRule="auto"/>
    </w:pPr>
    <w:rPr>
      <w:rFonts w:eastAsiaTheme="minorEastAsia"/>
      <w:lang w:eastAsia="ru-RU"/>
    </w:rPr>
  </w:style>
  <w:style w:type="character" w:customStyle="1" w:styleId="Zag11">
    <w:name w:val="Zag_11"/>
    <w:rsid w:val="00271152"/>
  </w:style>
  <w:style w:type="character" w:customStyle="1" w:styleId="a4">
    <w:name w:val="Без интервала Знак"/>
    <w:aliases w:val="основа Знак"/>
    <w:link w:val="a3"/>
    <w:uiPriority w:val="1"/>
    <w:rsid w:val="00271152"/>
    <w:rPr>
      <w:rFonts w:eastAsiaTheme="minorEastAsia"/>
      <w:lang w:eastAsia="ru-RU"/>
    </w:rPr>
  </w:style>
  <w:style w:type="paragraph" w:styleId="a5">
    <w:name w:val="Balloon Text"/>
    <w:basedOn w:val="a"/>
    <w:link w:val="a6"/>
    <w:uiPriority w:val="99"/>
    <w:semiHidden/>
    <w:unhideWhenUsed/>
    <w:rsid w:val="00C57060"/>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C5706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55"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wmf"/><Relationship Id="rId46" Type="http://schemas.openxmlformats.org/officeDocument/2006/relationships/image" Target="media/image22.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oleObject" Target="embeddings/oleObject16.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7.png"/><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png"/><Relationship Id="rId49" Type="http://schemas.openxmlformats.org/officeDocument/2006/relationships/oleObject" Target="embeddings/oleObject20.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image" Target="media/image15.png"/><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TotalTime>
  <Pages>121</Pages>
  <Words>59045</Words>
  <Characters>336562</Characters>
  <Application>Microsoft Office Word</Application>
  <DocSecurity>0</DocSecurity>
  <Lines>2804</Lines>
  <Paragraphs>78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948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С</dc:creator>
  <cp:lastModifiedBy>User 3</cp:lastModifiedBy>
  <cp:revision>3</cp:revision>
  <dcterms:created xsi:type="dcterms:W3CDTF">2019-11-29T06:16:00Z</dcterms:created>
  <dcterms:modified xsi:type="dcterms:W3CDTF">2023-01-09T11:31:00Z</dcterms:modified>
</cp:coreProperties>
</file>